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34AF" w:rsidRDefault="00B234AF" w:rsidP="000A2448">
      <w:pPr>
        <w:jc w:val="center"/>
        <w:rPr>
          <w:sz w:val="28"/>
          <w:szCs w:val="28"/>
        </w:rPr>
      </w:pPr>
    </w:p>
    <w:p w:rsidR="00B234AF" w:rsidRDefault="00B234AF" w:rsidP="000A2448">
      <w:pPr>
        <w:jc w:val="center"/>
        <w:rPr>
          <w:sz w:val="28"/>
          <w:szCs w:val="28"/>
        </w:rPr>
      </w:pPr>
      <w:r>
        <w:rPr>
          <w:sz w:val="28"/>
          <w:szCs w:val="28"/>
        </w:rPr>
        <w:t>Государственное бюджетное профессиональное образовательное учреждение</w:t>
      </w:r>
    </w:p>
    <w:p w:rsidR="00B234AF" w:rsidRPr="00985669" w:rsidRDefault="00B234AF" w:rsidP="000A2448">
      <w:pPr>
        <w:jc w:val="center"/>
        <w:rPr>
          <w:sz w:val="28"/>
          <w:szCs w:val="28"/>
        </w:rPr>
      </w:pPr>
      <w:r w:rsidRPr="00985669">
        <w:rPr>
          <w:sz w:val="28"/>
          <w:szCs w:val="28"/>
        </w:rPr>
        <w:t xml:space="preserve"> «Троицкий технологический техникум»</w:t>
      </w: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Pr="009C31A9" w:rsidRDefault="00B234AF" w:rsidP="007B0668">
      <w:pPr>
        <w:jc w:val="center"/>
        <w:rPr>
          <w:sz w:val="28"/>
          <w:szCs w:val="28"/>
        </w:rPr>
      </w:pPr>
    </w:p>
    <w:p w:rsidR="00B234AF" w:rsidRPr="008926D3" w:rsidRDefault="00B234AF" w:rsidP="008926D3">
      <w:pPr>
        <w:pStyle w:val="a6"/>
        <w:spacing w:line="360" w:lineRule="auto"/>
        <w:rPr>
          <w:rFonts w:ascii="Times New Roman" w:hAnsi="Times New Roman"/>
          <w:sz w:val="32"/>
          <w:szCs w:val="32"/>
        </w:rPr>
      </w:pPr>
      <w:r w:rsidRPr="008926D3">
        <w:rPr>
          <w:rFonts w:ascii="Times New Roman" w:hAnsi="Times New Roman"/>
          <w:sz w:val="32"/>
          <w:szCs w:val="32"/>
        </w:rPr>
        <w:t>Программа внеаудиторной самостоятельной работы</w:t>
      </w:r>
    </w:p>
    <w:p w:rsidR="001906AE" w:rsidRDefault="00862459" w:rsidP="008926D3">
      <w:pPr>
        <w:pStyle w:val="a6"/>
        <w:spacing w:line="360" w:lineRule="auto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П</w:t>
      </w:r>
      <w:r w:rsidR="00B234AF" w:rsidRPr="008926D3">
        <w:rPr>
          <w:rFonts w:ascii="Times New Roman" w:hAnsi="Times New Roman"/>
          <w:b w:val="0"/>
          <w:sz w:val="28"/>
          <w:szCs w:val="28"/>
        </w:rPr>
        <w:t>о</w:t>
      </w:r>
      <w:r>
        <w:rPr>
          <w:rFonts w:ascii="Times New Roman" w:hAnsi="Times New Roman"/>
          <w:b w:val="0"/>
          <w:sz w:val="28"/>
          <w:szCs w:val="28"/>
        </w:rPr>
        <w:t xml:space="preserve"> </w:t>
      </w:r>
      <w:r w:rsidR="00B234AF" w:rsidRPr="008926D3">
        <w:rPr>
          <w:rFonts w:ascii="Times New Roman" w:hAnsi="Times New Roman"/>
          <w:b w:val="0"/>
          <w:sz w:val="28"/>
          <w:szCs w:val="28"/>
        </w:rPr>
        <w:t xml:space="preserve">дисциплине   </w:t>
      </w:r>
    </w:p>
    <w:p w:rsidR="00B234AF" w:rsidRPr="008926D3" w:rsidRDefault="00862459" w:rsidP="008926D3">
      <w:pPr>
        <w:pStyle w:val="a6"/>
        <w:spacing w:line="360" w:lineRule="auto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 xml:space="preserve">ОУДП.01 </w:t>
      </w:r>
      <w:r w:rsidR="00B234AF" w:rsidRPr="008926D3">
        <w:rPr>
          <w:rFonts w:ascii="Times New Roman" w:hAnsi="Times New Roman"/>
          <w:b w:val="0"/>
          <w:sz w:val="28"/>
          <w:szCs w:val="28"/>
        </w:rPr>
        <w:t xml:space="preserve"> «Математика»</w:t>
      </w:r>
    </w:p>
    <w:p w:rsidR="00B234AF" w:rsidRPr="008926D3" w:rsidRDefault="00B234AF" w:rsidP="008926D3">
      <w:pPr>
        <w:pStyle w:val="a6"/>
        <w:spacing w:line="360" w:lineRule="auto"/>
        <w:rPr>
          <w:rFonts w:ascii="Times New Roman" w:hAnsi="Times New Roman"/>
          <w:b w:val="0"/>
          <w:sz w:val="28"/>
          <w:szCs w:val="28"/>
        </w:rPr>
      </w:pPr>
      <w:r w:rsidRPr="008926D3">
        <w:rPr>
          <w:rFonts w:ascii="Times New Roman" w:hAnsi="Times New Roman"/>
          <w:b w:val="0"/>
          <w:sz w:val="28"/>
          <w:szCs w:val="28"/>
        </w:rPr>
        <w:t>по профессии:</w:t>
      </w:r>
    </w:p>
    <w:p w:rsidR="00B234AF" w:rsidRPr="00985669" w:rsidRDefault="00B234AF" w:rsidP="002F66B7">
      <w:pPr>
        <w:pStyle w:val="a6"/>
        <w:tabs>
          <w:tab w:val="left" w:pos="7866"/>
        </w:tabs>
        <w:spacing w:line="360" w:lineRule="auto"/>
        <w:jc w:val="left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ab/>
      </w:r>
    </w:p>
    <w:p w:rsidR="00B234AF" w:rsidRDefault="00B234AF" w:rsidP="007B0668">
      <w:pPr>
        <w:jc w:val="center"/>
        <w:rPr>
          <w:b/>
        </w:rPr>
      </w:pPr>
    </w:p>
    <w:p w:rsidR="005B029E" w:rsidRDefault="005B029E" w:rsidP="005B029E">
      <w:pPr>
        <w:ind w:firstLine="720"/>
        <w:jc w:val="both"/>
        <w:rPr>
          <w:b/>
          <w:sz w:val="28"/>
          <w:szCs w:val="28"/>
        </w:rPr>
      </w:pPr>
      <w:r>
        <w:rPr>
          <w:sz w:val="28"/>
          <w:szCs w:val="28"/>
        </w:rPr>
        <w:t>35.01.13 Тракторист-машинист сельскохозяйственного производства</w:t>
      </w: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A2739A">
      <w:pPr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Default="00B234AF" w:rsidP="00A2739A">
      <w:pPr>
        <w:jc w:val="center"/>
        <w:rPr>
          <w:sz w:val="28"/>
          <w:szCs w:val="28"/>
        </w:rPr>
      </w:pPr>
    </w:p>
    <w:p w:rsidR="00B234AF" w:rsidRPr="00797997" w:rsidRDefault="00B234AF" w:rsidP="009C31A9">
      <w:pPr>
        <w:jc w:val="right"/>
        <w:rPr>
          <w:sz w:val="28"/>
          <w:szCs w:val="28"/>
        </w:rPr>
      </w:pPr>
    </w:p>
    <w:p w:rsidR="00B234AF" w:rsidRDefault="00B234AF" w:rsidP="009C31A9">
      <w:pPr>
        <w:jc w:val="right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Pr="00FE057A" w:rsidRDefault="00B234AF" w:rsidP="007B0668">
      <w:pPr>
        <w:jc w:val="center"/>
      </w:pPr>
    </w:p>
    <w:p w:rsidR="00B234AF" w:rsidRDefault="00B234AF" w:rsidP="00985669">
      <w:pPr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302F89">
      <w:pPr>
        <w:rPr>
          <w:sz w:val="28"/>
          <w:szCs w:val="28"/>
        </w:rPr>
      </w:pPr>
    </w:p>
    <w:p w:rsidR="00B234AF" w:rsidRDefault="00B234AF" w:rsidP="00F05CA9">
      <w:pPr>
        <w:ind w:firstLine="540"/>
      </w:pPr>
    </w:p>
    <w:p w:rsidR="00B234AF" w:rsidRDefault="00B234AF" w:rsidP="00F05CA9">
      <w:pPr>
        <w:ind w:firstLine="540"/>
      </w:pPr>
    </w:p>
    <w:p w:rsidR="00B234AF" w:rsidRPr="00D93012" w:rsidRDefault="00B234AF" w:rsidP="00184CF9">
      <w:r w:rsidRPr="00F05CA9">
        <w:t xml:space="preserve">Программа внеаудиторной самостоятельной работы </w:t>
      </w:r>
      <w:r>
        <w:t xml:space="preserve"> разработана на основе </w:t>
      </w:r>
      <w:r>
        <w:rPr>
          <w:color w:val="000000"/>
        </w:rPr>
        <w:t xml:space="preserve">программы </w:t>
      </w:r>
      <w:r w:rsidRPr="00F05CA9">
        <w:rPr>
          <w:color w:val="000000"/>
        </w:rPr>
        <w:t xml:space="preserve">  по подготовки квалифицированных рабочих и служащих по</w:t>
      </w:r>
      <w:r w:rsidRPr="00F05CA9">
        <w:t xml:space="preserve"> профессии:</w:t>
      </w:r>
      <w:r>
        <w:t xml:space="preserve"> </w:t>
      </w:r>
      <w:r w:rsidR="00D93012" w:rsidRPr="00D93012">
        <w:t>35.01.13 «Тракторист – машинист сель</w:t>
      </w:r>
      <w:r w:rsidR="00D93012">
        <w:t>скохозяйственного производства»</w:t>
      </w:r>
      <w:r w:rsidRPr="00D93012">
        <w:t xml:space="preserve"> в соответствии с учебным планом ГБПОУ «Троицкий технологический техникум»</w:t>
      </w:r>
    </w:p>
    <w:p w:rsidR="00B234AF" w:rsidRPr="001B311C" w:rsidRDefault="00B234AF" w:rsidP="00184CF9"/>
    <w:p w:rsidR="00B234AF" w:rsidRDefault="00B234AF" w:rsidP="00F05CA9">
      <w:pPr>
        <w:ind w:firstLine="540"/>
      </w:pPr>
    </w:p>
    <w:p w:rsidR="00B234AF" w:rsidRDefault="00B234AF" w:rsidP="00F05CA9">
      <w:pPr>
        <w:ind w:firstLine="540"/>
      </w:pPr>
    </w:p>
    <w:p w:rsidR="00B234AF" w:rsidRDefault="00B234AF" w:rsidP="00F05CA9">
      <w:pPr>
        <w:ind w:firstLine="540"/>
      </w:pPr>
    </w:p>
    <w:p w:rsidR="00B234AF" w:rsidRPr="00F05CA9" w:rsidRDefault="00B234AF" w:rsidP="00184CF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360" w:lineRule="auto"/>
        <w:jc w:val="both"/>
      </w:pPr>
    </w:p>
    <w:p w:rsidR="00B234AF" w:rsidRPr="00F05CA9" w:rsidRDefault="00B234AF" w:rsidP="0044470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360" w:lineRule="auto"/>
        <w:jc w:val="both"/>
      </w:pPr>
      <w:r w:rsidRPr="00F05CA9">
        <w:t>Организация-разработчик: ГБПОУ «Троицкий технологический техникум»</w:t>
      </w:r>
    </w:p>
    <w:p w:rsidR="00B234AF" w:rsidRPr="00F05CA9" w:rsidRDefault="00B234AF" w:rsidP="004341F3">
      <w:pPr>
        <w:tabs>
          <w:tab w:val="left" w:pos="1902"/>
        </w:tabs>
      </w:pPr>
      <w:r w:rsidRPr="00F05CA9">
        <w:t>Разработчик:  Гардт Светлана Михайловна , преподаватель математики</w:t>
      </w:r>
    </w:p>
    <w:p w:rsidR="00B234AF" w:rsidRPr="00F05CA9" w:rsidRDefault="00B234AF" w:rsidP="004341F3">
      <w:pPr>
        <w:widowControl w:val="0"/>
        <w:tabs>
          <w:tab w:val="left" w:pos="6420"/>
        </w:tabs>
        <w:suppressAutoHyphens/>
        <w:spacing w:line="360" w:lineRule="auto"/>
        <w:contextualSpacing/>
        <w:jc w:val="both"/>
      </w:pPr>
    </w:p>
    <w:p w:rsidR="00B234AF" w:rsidRPr="00F05CA9" w:rsidRDefault="00B234AF" w:rsidP="004341F3">
      <w:pPr>
        <w:widowControl w:val="0"/>
        <w:tabs>
          <w:tab w:val="left" w:pos="6420"/>
        </w:tabs>
        <w:suppressAutoHyphens/>
        <w:spacing w:line="360" w:lineRule="auto"/>
        <w:contextualSpacing/>
        <w:jc w:val="both"/>
      </w:pPr>
    </w:p>
    <w:p w:rsidR="00B234AF" w:rsidRPr="00F05CA9" w:rsidRDefault="00B234AF" w:rsidP="00BC5171">
      <w:pPr>
        <w:widowControl w:val="0"/>
        <w:tabs>
          <w:tab w:val="left" w:pos="6412"/>
        </w:tabs>
        <w:suppressAutoHyphens/>
        <w:spacing w:line="360" w:lineRule="auto"/>
        <w:contextualSpacing/>
        <w:jc w:val="both"/>
      </w:pPr>
      <w:r w:rsidRPr="00F05CA9">
        <w:t>Рассмотрена на заседании цикловой методической комиссии преподавателей  общеобразовательного цикла, общего гуманитарного и социально- экономического цикла.</w:t>
      </w:r>
    </w:p>
    <w:p w:rsidR="00B234AF" w:rsidRPr="00F05CA9" w:rsidRDefault="00B234AF" w:rsidP="004341F3">
      <w:pPr>
        <w:widowControl w:val="0"/>
        <w:tabs>
          <w:tab w:val="left" w:pos="6420"/>
        </w:tabs>
        <w:suppressAutoHyphens/>
        <w:spacing w:line="360" w:lineRule="auto"/>
        <w:contextualSpacing/>
        <w:jc w:val="both"/>
      </w:pPr>
    </w:p>
    <w:p w:rsidR="00B234AF" w:rsidRPr="00F05CA9" w:rsidRDefault="00B234AF" w:rsidP="00444707"/>
    <w:p w:rsidR="00B234AF" w:rsidRPr="00F05CA9" w:rsidRDefault="00B234AF" w:rsidP="00444707">
      <w:pPr>
        <w:rPr>
          <w:b/>
        </w:rPr>
      </w:pPr>
    </w:p>
    <w:p w:rsidR="00B234AF" w:rsidRPr="00985669" w:rsidRDefault="00B234AF" w:rsidP="007B0668">
      <w:pPr>
        <w:jc w:val="center"/>
        <w:rPr>
          <w:b/>
          <w:sz w:val="28"/>
          <w:szCs w:val="28"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B234AF" w:rsidRDefault="00B234AF" w:rsidP="007B0668">
      <w:pPr>
        <w:jc w:val="center"/>
        <w:rPr>
          <w:b/>
        </w:rPr>
      </w:pPr>
    </w:p>
    <w:p w:rsidR="00302F89" w:rsidRDefault="00302F89" w:rsidP="007B0668">
      <w:pPr>
        <w:jc w:val="center"/>
        <w:rPr>
          <w:b/>
        </w:rPr>
      </w:pPr>
    </w:p>
    <w:p w:rsidR="00302F89" w:rsidRDefault="00302F89" w:rsidP="007B0668">
      <w:pPr>
        <w:jc w:val="center"/>
        <w:rPr>
          <w:b/>
        </w:rPr>
      </w:pPr>
    </w:p>
    <w:p w:rsidR="00302F89" w:rsidRDefault="00302F89" w:rsidP="007B0668">
      <w:pPr>
        <w:jc w:val="center"/>
        <w:rPr>
          <w:b/>
        </w:rPr>
      </w:pPr>
    </w:p>
    <w:p w:rsidR="00B234AF" w:rsidRPr="004B1829" w:rsidRDefault="00B234AF" w:rsidP="004B1829">
      <w:pPr>
        <w:tabs>
          <w:tab w:val="left" w:pos="652"/>
        </w:tabs>
        <w:rPr>
          <w:b/>
        </w:rPr>
      </w:pPr>
    </w:p>
    <w:p w:rsidR="00B234AF" w:rsidRDefault="00B234AF" w:rsidP="00985669">
      <w:pPr>
        <w:jc w:val="center"/>
        <w:rPr>
          <w:b/>
          <w:sz w:val="28"/>
          <w:szCs w:val="28"/>
        </w:rPr>
      </w:pPr>
    </w:p>
    <w:p w:rsidR="00B234AF" w:rsidRDefault="00B234AF" w:rsidP="004B1829">
      <w:pPr>
        <w:rPr>
          <w:b/>
          <w:sz w:val="28"/>
          <w:szCs w:val="28"/>
        </w:rPr>
      </w:pPr>
      <w:r w:rsidRPr="009B3D5D">
        <w:rPr>
          <w:b/>
          <w:sz w:val="28"/>
          <w:szCs w:val="28"/>
        </w:rPr>
        <w:t>Содержание:</w:t>
      </w:r>
    </w:p>
    <w:p w:rsidR="00302F89" w:rsidRDefault="00302F89" w:rsidP="004B1829"/>
    <w:p w:rsidR="00B234AF" w:rsidRDefault="00B234AF" w:rsidP="004B1829">
      <w:r>
        <w:t>1.Пояснительная записка</w:t>
      </w:r>
    </w:p>
    <w:p w:rsidR="00B234AF" w:rsidRDefault="00B234AF" w:rsidP="004B1829"/>
    <w:p w:rsidR="00B234AF" w:rsidRDefault="00B234AF" w:rsidP="004B1829">
      <w:r>
        <w:t>2.Тематика и содержание внеаудиторной самостоятельной работы</w:t>
      </w:r>
    </w:p>
    <w:p w:rsidR="004B1829" w:rsidRDefault="004B1829" w:rsidP="004B1829">
      <w:pPr>
        <w:rPr>
          <w:i/>
        </w:rPr>
      </w:pPr>
    </w:p>
    <w:p w:rsidR="00B234AF" w:rsidRDefault="00B234AF" w:rsidP="004B1829">
      <w:r>
        <w:t xml:space="preserve"> 3.Задания внеаудиторной самостоятельной работы</w:t>
      </w:r>
    </w:p>
    <w:p w:rsidR="004B1829" w:rsidRDefault="004B1829" w:rsidP="004B1829"/>
    <w:p w:rsidR="00B234AF" w:rsidRDefault="00B234AF" w:rsidP="004B1829">
      <w:r>
        <w:t xml:space="preserve"> 4. Информационное обеспечение  внеаудиторной самостоятельной работы</w:t>
      </w:r>
    </w:p>
    <w:p w:rsidR="004B1829" w:rsidRDefault="004B1829" w:rsidP="004B1829"/>
    <w:p w:rsidR="00B234AF" w:rsidRDefault="00B234AF" w:rsidP="004B1829">
      <w:r>
        <w:t>5.Приложения: Алгоритмы выполнения заданий</w:t>
      </w:r>
    </w:p>
    <w:p w:rsidR="00B234AF" w:rsidRDefault="00B234AF" w:rsidP="004B1829"/>
    <w:p w:rsidR="00B234AF" w:rsidRDefault="00B234AF" w:rsidP="004B1829">
      <w:pPr>
        <w:rPr>
          <w:b/>
        </w:rPr>
      </w:pPr>
    </w:p>
    <w:p w:rsidR="00B234AF" w:rsidRDefault="00B234AF" w:rsidP="004B1829">
      <w:pPr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4B1829">
      <w:pPr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B234AF" w:rsidP="00184CF9">
      <w:pPr>
        <w:jc w:val="center"/>
        <w:rPr>
          <w:b/>
        </w:rPr>
      </w:pPr>
    </w:p>
    <w:p w:rsidR="00B234AF" w:rsidRDefault="008A2DA3" w:rsidP="00184CF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 w:rsidR="00B234AF" w:rsidRPr="00985669">
        <w:rPr>
          <w:b/>
          <w:sz w:val="28"/>
          <w:szCs w:val="28"/>
        </w:rPr>
        <w:t>Пояснительная записка</w:t>
      </w:r>
    </w:p>
    <w:p w:rsidR="00B234AF" w:rsidRPr="00985669" w:rsidRDefault="00B234AF" w:rsidP="00184CF9">
      <w:pPr>
        <w:rPr>
          <w:b/>
          <w:sz w:val="28"/>
          <w:szCs w:val="28"/>
        </w:rPr>
      </w:pPr>
    </w:p>
    <w:p w:rsidR="005B029E" w:rsidRDefault="00B234AF" w:rsidP="005B029E">
      <w:pPr>
        <w:ind w:firstLine="720"/>
        <w:jc w:val="both"/>
        <w:rPr>
          <w:b/>
          <w:sz w:val="28"/>
          <w:szCs w:val="28"/>
        </w:rPr>
      </w:pPr>
      <w:r w:rsidRPr="00A10CF1">
        <w:t>Программа внеаудиторной самостоятельной работы по дисциплине «Математика» является частью УМК по профессии</w:t>
      </w:r>
      <w:r w:rsidR="00D93012">
        <w:t xml:space="preserve"> </w:t>
      </w:r>
      <w:r w:rsidR="005B029E">
        <w:rPr>
          <w:sz w:val="28"/>
          <w:szCs w:val="28"/>
        </w:rPr>
        <w:t>35.01.13 Тракторист-машинист сельскохозяйственного производства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bookmarkStart w:id="0" w:name="_GoBack"/>
      <w:bookmarkEnd w:id="0"/>
    </w:p>
    <w:p w:rsidR="00B234AF" w:rsidRPr="00DB1028" w:rsidRDefault="00B234AF" w:rsidP="00184CF9">
      <w:pPr>
        <w:rPr>
          <w:b/>
        </w:rPr>
      </w:pPr>
      <w:r w:rsidRPr="00C6288D">
        <w:rPr>
          <w:b/>
        </w:rPr>
        <w:t>Самостоятельная работа проводится с целью: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r>
        <w:rPr>
          <w:bCs/>
        </w:rPr>
        <w:t>-</w:t>
      </w:r>
      <w:r w:rsidRPr="00A10CF1">
        <w:rPr>
          <w:bCs/>
        </w:rPr>
        <w:t>развитии познавательных способностей, самостоятельности, ответственности и организованности;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r>
        <w:rPr>
          <w:bCs/>
        </w:rPr>
        <w:t>-</w:t>
      </w:r>
      <w:r w:rsidRPr="00A10CF1">
        <w:rPr>
          <w:bCs/>
        </w:rPr>
        <w:t xml:space="preserve"> расширения  и углубления теоретических знаний;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r>
        <w:rPr>
          <w:bCs/>
        </w:rPr>
        <w:t>-</w:t>
      </w:r>
      <w:r w:rsidRPr="00A10CF1">
        <w:rPr>
          <w:bCs/>
        </w:rPr>
        <w:t xml:space="preserve">формирования </w:t>
      </w:r>
      <w:r>
        <w:rPr>
          <w:bCs/>
        </w:rPr>
        <w:t xml:space="preserve">умения использовать </w:t>
      </w:r>
      <w:r w:rsidRPr="00A10CF1">
        <w:rPr>
          <w:bCs/>
        </w:rPr>
        <w:t xml:space="preserve"> дополнительную литературу;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r>
        <w:rPr>
          <w:bCs/>
        </w:rPr>
        <w:t>-</w:t>
      </w:r>
      <w:r w:rsidRPr="00A10CF1">
        <w:rPr>
          <w:bCs/>
        </w:rPr>
        <w:t>формирования и развития профессиональных и общих компетенций и их элементов (знаний, умений, практического опыта)  в соответствии с требованиями ФГОС СПО и запросами работодателей;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r>
        <w:rPr>
          <w:bCs/>
        </w:rPr>
        <w:t>-</w:t>
      </w:r>
      <w:r w:rsidRPr="00A10CF1">
        <w:rPr>
          <w:bCs/>
        </w:rPr>
        <w:t>формирования самостоятельности профессионального мышления: способности к профессиональному и личному развитию, самообразованию и самореализации.</w:t>
      </w:r>
    </w:p>
    <w:p w:rsidR="00B234AF" w:rsidRPr="00A10CF1" w:rsidRDefault="00B234AF" w:rsidP="00184CF9">
      <w:pPr>
        <w:ind w:firstLine="540"/>
        <w:jc w:val="both"/>
        <w:rPr>
          <w:bCs/>
        </w:rPr>
      </w:pPr>
    </w:p>
    <w:p w:rsidR="00B234AF" w:rsidRPr="00DB1028" w:rsidRDefault="00B234AF" w:rsidP="00184CF9">
      <w:pPr>
        <w:ind w:firstLine="540"/>
        <w:jc w:val="both"/>
        <w:rPr>
          <w:bCs/>
        </w:rPr>
      </w:pPr>
      <w:r w:rsidRPr="00DB1028">
        <w:rPr>
          <w:bCs/>
        </w:rPr>
        <w:t>О</w:t>
      </w:r>
      <w:r w:rsidR="00131DCC">
        <w:rPr>
          <w:bCs/>
        </w:rPr>
        <w:t>бъем самостоятельной работы -142</w:t>
      </w:r>
      <w:r w:rsidRPr="00DB1028">
        <w:rPr>
          <w:bCs/>
        </w:rPr>
        <w:t>час.</w:t>
      </w:r>
    </w:p>
    <w:p w:rsidR="00B234AF" w:rsidRPr="00A10CF1" w:rsidRDefault="00B234AF" w:rsidP="00184CF9">
      <w:pPr>
        <w:ind w:firstLine="540"/>
        <w:jc w:val="both"/>
        <w:rPr>
          <w:bCs/>
        </w:rPr>
      </w:pPr>
      <w:r w:rsidRPr="00A10CF1">
        <w:rPr>
          <w:bCs/>
        </w:rPr>
        <w:t>Вопросы и задания самостоятельной работы охватывают как учебный материал аудиторных занятий, тик и не  рассматриваемы на занятиях.</w:t>
      </w:r>
    </w:p>
    <w:p w:rsidR="00B234AF" w:rsidRPr="00A10CF1" w:rsidRDefault="00B234AF" w:rsidP="00184CF9">
      <w:pPr>
        <w:ind w:firstLine="540"/>
        <w:jc w:val="both"/>
        <w:rPr>
          <w:bCs/>
        </w:rPr>
      </w:pPr>
    </w:p>
    <w:p w:rsidR="00B234AF" w:rsidRPr="00A10CF1" w:rsidRDefault="00B234AF" w:rsidP="00184CF9">
      <w:pPr>
        <w:pStyle w:val="a4"/>
        <w:jc w:val="both"/>
        <w:rPr>
          <w:rFonts w:ascii="Times New Roman" w:hAnsi="Times New Roman"/>
          <w:sz w:val="24"/>
          <w:szCs w:val="24"/>
          <w:lang w:eastAsia="ru-RU"/>
        </w:rPr>
      </w:pPr>
      <w:r w:rsidRPr="00A10CF1">
        <w:rPr>
          <w:rFonts w:ascii="Times New Roman" w:hAnsi="Times New Roman"/>
          <w:sz w:val="24"/>
          <w:szCs w:val="24"/>
          <w:lang w:eastAsia="ru-RU"/>
        </w:rPr>
        <w:t>Задания составлены с учетом сложности на разных этапах обучения и включают следующие виды:</w:t>
      </w:r>
    </w:p>
    <w:p w:rsidR="00B234AF" w:rsidRPr="00DB1028" w:rsidRDefault="00B234AF" w:rsidP="00184CF9">
      <w:pPr>
        <w:rPr>
          <w:u w:val="single"/>
        </w:rPr>
      </w:pPr>
      <w:r w:rsidRPr="00DB1028">
        <w:rPr>
          <w:u w:val="single"/>
        </w:rPr>
        <w:t xml:space="preserve">     для овладения знаниями: </w:t>
      </w:r>
    </w:p>
    <w:p w:rsidR="00B234AF" w:rsidRPr="00A10CF1" w:rsidRDefault="00B234AF" w:rsidP="00184CF9">
      <w:r w:rsidRPr="00A10CF1">
        <w:t>чтение текста (учебника, первоисточника, дополнительной литературы); составление плана текста; графическое изображение структуры текста; конспектирование текста; выписки из текста; работа со словарями и справочниками; ознакомление с нормативными документами; учебно-исследовательская работа; использование аудио- и видеозаписей, компьютерной техники и Интернета и т. д.</w:t>
      </w:r>
    </w:p>
    <w:p w:rsidR="00B234AF" w:rsidRPr="00A10CF1" w:rsidRDefault="00B234AF" w:rsidP="00184CF9"/>
    <w:p w:rsidR="00B234AF" w:rsidRPr="00DB1028" w:rsidRDefault="00B234AF" w:rsidP="00184CF9">
      <w:pPr>
        <w:rPr>
          <w:u w:val="single"/>
        </w:rPr>
      </w:pPr>
      <w:r w:rsidRPr="00DB1028">
        <w:rPr>
          <w:u w:val="single"/>
        </w:rPr>
        <w:t xml:space="preserve">для закрепления и систематизации знаний: </w:t>
      </w:r>
    </w:p>
    <w:p w:rsidR="00B234AF" w:rsidRPr="00A10CF1" w:rsidRDefault="00B234AF" w:rsidP="00184CF9">
      <w:r w:rsidRPr="00A10CF1">
        <w:t xml:space="preserve">работа с конспектом лекции (обработка текста); повторная работа над учебным материалом (учебника, первоисточника, дополнительной литературы, аудио- и видеозаписей); составление плана и тезисов ответа; составление таблиц, кроссвордов, для систематизации учебного материала; изучение нормативных материалов, словарей, справочников; ответы на контрольные вопросы; подготовка сообщений к выступлению; подготовка рефератов, докладов; </w:t>
      </w:r>
    </w:p>
    <w:p w:rsidR="00B234AF" w:rsidRPr="00DB1028" w:rsidRDefault="00B234AF" w:rsidP="00184CF9">
      <w:pPr>
        <w:rPr>
          <w:u w:val="single"/>
        </w:rPr>
      </w:pPr>
      <w:r w:rsidRPr="00DB1028">
        <w:rPr>
          <w:u w:val="single"/>
        </w:rPr>
        <w:t>для формирования умений:</w:t>
      </w:r>
    </w:p>
    <w:p w:rsidR="00B234AF" w:rsidRPr="00A10CF1" w:rsidRDefault="00B234AF" w:rsidP="00184CF9">
      <w:r w:rsidRPr="00A10CF1">
        <w:t xml:space="preserve"> решение задач и упражнений по образцу; решение вариативных задач и упражнений; решение тестовых заданий;  выполнение геометрических моделей; решение графических задач; </w:t>
      </w:r>
    </w:p>
    <w:p w:rsidR="00B234AF" w:rsidRPr="000D3C78" w:rsidRDefault="00B234AF" w:rsidP="00184CF9">
      <w:pPr>
        <w:rPr>
          <w:sz w:val="28"/>
          <w:szCs w:val="28"/>
        </w:rPr>
      </w:pPr>
    </w:p>
    <w:p w:rsidR="00B234AF" w:rsidRDefault="00B234AF" w:rsidP="00184CF9">
      <w:r w:rsidRPr="00C6288D">
        <w:rPr>
          <w:b/>
        </w:rPr>
        <w:t>Контроль выполнения ВСР</w:t>
      </w:r>
      <w:r>
        <w:t xml:space="preserve"> осуществляется на аудиторном занятии. Оценка ставится по 5-балльной системе. Результаты выполнения студентом заданий ВСР учитываются при выставлении итоговой оценки по дисциплине.</w:t>
      </w:r>
    </w:p>
    <w:p w:rsidR="00B234AF" w:rsidRDefault="00B234AF" w:rsidP="00184CF9">
      <w:pPr>
        <w:pStyle w:val="a6"/>
        <w:spacing w:line="360" w:lineRule="auto"/>
        <w:rPr>
          <w:rFonts w:ascii="Times New Roman" w:hAnsi="Times New Roman"/>
        </w:rPr>
      </w:pPr>
    </w:p>
    <w:p w:rsidR="00B234AF" w:rsidRDefault="00B234AF" w:rsidP="00184CF9">
      <w:pPr>
        <w:pStyle w:val="a6"/>
        <w:spacing w:line="360" w:lineRule="auto"/>
        <w:rPr>
          <w:rFonts w:ascii="Times New Roman" w:hAnsi="Times New Roman"/>
        </w:rPr>
      </w:pPr>
    </w:p>
    <w:p w:rsidR="00B234AF" w:rsidRDefault="00B234AF" w:rsidP="00184CF9">
      <w:pPr>
        <w:pStyle w:val="a6"/>
        <w:spacing w:line="360" w:lineRule="auto"/>
        <w:rPr>
          <w:rFonts w:ascii="Times New Roman" w:hAnsi="Times New Roman"/>
        </w:rPr>
      </w:pPr>
    </w:p>
    <w:p w:rsidR="00B234AF" w:rsidRDefault="00B234AF" w:rsidP="008A2DA3">
      <w:pPr>
        <w:pStyle w:val="a6"/>
        <w:spacing w:line="360" w:lineRule="auto"/>
        <w:jc w:val="left"/>
        <w:rPr>
          <w:rFonts w:ascii="Times New Roman" w:hAnsi="Times New Roman"/>
        </w:rPr>
      </w:pPr>
    </w:p>
    <w:p w:rsidR="00B234AF" w:rsidRPr="008A2DA3" w:rsidRDefault="00B234AF" w:rsidP="00184CF9">
      <w:pPr>
        <w:pStyle w:val="a6"/>
        <w:spacing w:line="360" w:lineRule="auto"/>
        <w:rPr>
          <w:rFonts w:ascii="Times New Roman" w:hAnsi="Times New Roman"/>
          <w:szCs w:val="24"/>
        </w:rPr>
      </w:pPr>
      <w:r w:rsidRPr="008A2DA3">
        <w:rPr>
          <w:rFonts w:ascii="Times New Roman" w:hAnsi="Times New Roman"/>
        </w:rPr>
        <w:t>2.Тематика  и содержание программы внеаудиторной самостоятельной работы Математика</w:t>
      </w:r>
    </w:p>
    <w:p w:rsidR="00B234AF" w:rsidRPr="008A2DA3" w:rsidRDefault="00B234AF" w:rsidP="002A2007">
      <w:pPr>
        <w:jc w:val="center"/>
        <w:rPr>
          <w:b/>
        </w:rPr>
      </w:pPr>
    </w:p>
    <w:p w:rsidR="00B234AF" w:rsidRPr="00D70AA9" w:rsidRDefault="00B234AF" w:rsidP="002A2007">
      <w:pPr>
        <w:jc w:val="center"/>
        <w:rPr>
          <w:b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97"/>
        <w:gridCol w:w="2069"/>
        <w:gridCol w:w="3019"/>
        <w:gridCol w:w="1206"/>
        <w:gridCol w:w="29"/>
        <w:gridCol w:w="1451"/>
      </w:tblGrid>
      <w:tr w:rsidR="00B234AF" w:rsidRPr="00D70AA9" w:rsidTr="00FC662E">
        <w:tc>
          <w:tcPr>
            <w:tcW w:w="939" w:type="pct"/>
          </w:tcPr>
          <w:p w:rsidR="00B234AF" w:rsidRPr="00D70AA9" w:rsidRDefault="00B234AF" w:rsidP="00FC662E">
            <w:pPr>
              <w:jc w:val="center"/>
              <w:rPr>
                <w:b/>
                <w:lang w:val="en-US"/>
              </w:rPr>
            </w:pPr>
            <w:r w:rsidRPr="00D70AA9">
              <w:rPr>
                <w:b/>
              </w:rPr>
              <w:t xml:space="preserve">Наименование </w:t>
            </w:r>
          </w:p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темы</w:t>
            </w:r>
          </w:p>
        </w:tc>
        <w:tc>
          <w:tcPr>
            <w:tcW w:w="1081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Вид занятия</w:t>
            </w:r>
          </w:p>
        </w:tc>
        <w:tc>
          <w:tcPr>
            <w:tcW w:w="1577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Содержание задания</w:t>
            </w:r>
          </w:p>
        </w:tc>
        <w:tc>
          <w:tcPr>
            <w:tcW w:w="630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Затраты времени</w:t>
            </w:r>
          </w:p>
        </w:tc>
        <w:tc>
          <w:tcPr>
            <w:tcW w:w="773" w:type="pct"/>
            <w:gridSpan w:val="2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Форма контроля</w:t>
            </w:r>
          </w:p>
        </w:tc>
      </w:tr>
      <w:tr w:rsidR="00B234AF" w:rsidRPr="00D70AA9" w:rsidTr="00FC662E">
        <w:trPr>
          <w:trHeight w:val="611"/>
        </w:trPr>
        <w:tc>
          <w:tcPr>
            <w:tcW w:w="939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</w:p>
        </w:tc>
        <w:tc>
          <w:tcPr>
            <w:tcW w:w="1081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</w:p>
        </w:tc>
        <w:tc>
          <w:tcPr>
            <w:tcW w:w="1577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</w:p>
        </w:tc>
        <w:tc>
          <w:tcPr>
            <w:tcW w:w="630" w:type="pct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1 семестр</w:t>
            </w:r>
          </w:p>
          <w:p w:rsidR="00B234AF" w:rsidRPr="00D70AA9" w:rsidRDefault="00B234AF" w:rsidP="00FC662E">
            <w:pPr>
              <w:jc w:val="center"/>
              <w:rPr>
                <w:b/>
              </w:rPr>
            </w:pPr>
            <w:r w:rsidRPr="00D70AA9">
              <w:rPr>
                <w:b/>
              </w:rPr>
              <w:t>34ч</w:t>
            </w:r>
          </w:p>
        </w:tc>
        <w:tc>
          <w:tcPr>
            <w:tcW w:w="773" w:type="pct"/>
            <w:gridSpan w:val="2"/>
          </w:tcPr>
          <w:p w:rsidR="00B234AF" w:rsidRPr="00D70AA9" w:rsidRDefault="00B234AF" w:rsidP="00FC662E">
            <w:pPr>
              <w:jc w:val="center"/>
              <w:rPr>
                <w:b/>
              </w:rPr>
            </w:pPr>
          </w:p>
        </w:tc>
      </w:tr>
      <w:tr w:rsidR="00B234AF" w:rsidRPr="00D70AA9" w:rsidTr="00FC662E">
        <w:trPr>
          <w:trHeight w:val="1026"/>
        </w:trPr>
        <w:tc>
          <w:tcPr>
            <w:tcW w:w="939" w:type="pct"/>
          </w:tcPr>
          <w:p w:rsidR="00B234AF" w:rsidRPr="001B6A74" w:rsidRDefault="00B234AF" w:rsidP="001B6A74">
            <w:pPr>
              <w:jc w:val="center"/>
            </w:pPr>
            <w:r w:rsidRPr="001B6A74">
              <w:t>Введение</w:t>
            </w: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1.Сообщение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Написать сообщение «Математика в моей профессии»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2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FC662E">
        <w:trPr>
          <w:trHeight w:val="804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1.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Развитие понятия о числе.</w:t>
            </w: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1"/>
              </w:numPr>
              <w:jc w:val="center"/>
              <w:rPr>
                <w:bCs/>
              </w:rPr>
            </w:pPr>
            <w:r w:rsidRPr="001B6A74">
              <w:rPr>
                <w:bCs/>
              </w:rPr>
              <w:t>Реферат</w:t>
            </w:r>
          </w:p>
          <w:p w:rsidR="00B234AF" w:rsidRPr="001B6A74" w:rsidRDefault="00B234AF" w:rsidP="001B6A74">
            <w:pPr>
              <w:ind w:firstLine="708"/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  <w:rPr>
                <w:bCs/>
              </w:rPr>
            </w:pPr>
            <w:r w:rsidRPr="001B6A74">
              <w:rPr>
                <w:bCs/>
              </w:rPr>
              <w:t>Написать реферат «История развития числа»</w:t>
            </w:r>
          </w:p>
          <w:p w:rsidR="00B234AF" w:rsidRPr="001B6A74" w:rsidRDefault="00B234AF" w:rsidP="001B6A74">
            <w:pPr>
              <w:tabs>
                <w:tab w:val="left" w:pos="367"/>
              </w:tabs>
              <w:jc w:val="center"/>
              <w:rPr>
                <w:bCs/>
              </w:rPr>
            </w:pPr>
          </w:p>
        </w:tc>
        <w:tc>
          <w:tcPr>
            <w:tcW w:w="645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</w:tc>
        <w:tc>
          <w:tcPr>
            <w:tcW w:w="758" w:type="pct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1114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ind w:firstLine="708"/>
              <w:jc w:val="center"/>
            </w:pPr>
          </w:p>
          <w:p w:rsidR="00B234AF" w:rsidRPr="001B6A74" w:rsidRDefault="00B234AF" w:rsidP="004B1829">
            <w:pPr>
              <w:numPr>
                <w:ilvl w:val="0"/>
                <w:numId w:val="1"/>
              </w:numPr>
              <w:jc w:val="center"/>
              <w:rPr>
                <w:bCs/>
              </w:rPr>
            </w:pPr>
            <w:r w:rsidRPr="001B6A74">
              <w:t>Реферат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  <w:rPr>
                <w:bCs/>
              </w:rPr>
            </w:pPr>
          </w:p>
          <w:p w:rsidR="00B234AF" w:rsidRPr="001B6A74" w:rsidRDefault="00B234AF" w:rsidP="003B4CBB">
            <w:pPr>
              <w:jc w:val="center"/>
              <w:rPr>
                <w:bCs/>
              </w:rPr>
            </w:pPr>
            <w:r w:rsidRPr="001B6A74">
              <w:rPr>
                <w:bCs/>
              </w:rPr>
              <w:t>Написать реферат «Исто</w:t>
            </w:r>
            <w:r>
              <w:rPr>
                <w:bCs/>
              </w:rPr>
              <w:t>рия развития комплексного числа.</w:t>
            </w:r>
          </w:p>
        </w:tc>
        <w:tc>
          <w:tcPr>
            <w:tcW w:w="645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2</w:t>
            </w:r>
          </w:p>
        </w:tc>
        <w:tc>
          <w:tcPr>
            <w:tcW w:w="758" w:type="pct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3B4CBB">
        <w:trPr>
          <w:trHeight w:val="1317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 xml:space="preserve">Раздел 2. 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Корни, степени и логарифмы</w:t>
            </w: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1.Кроссворд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Составить кроссворд по теме: «Степени и корни»</w:t>
            </w:r>
          </w:p>
        </w:tc>
        <w:tc>
          <w:tcPr>
            <w:tcW w:w="645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7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3B4CBB"/>
        </w:tc>
        <w:tc>
          <w:tcPr>
            <w:tcW w:w="758" w:type="pct"/>
          </w:tcPr>
          <w:p w:rsidR="00B234AF" w:rsidRPr="001B6A74" w:rsidRDefault="00B234AF" w:rsidP="001B6A74">
            <w:pPr>
              <w:jc w:val="center"/>
            </w:pPr>
            <w:r w:rsidRPr="001B6A74">
              <w:t>Тестовая проверка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1114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2.Практическая работа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rPr>
                <w:bCs/>
              </w:rPr>
              <w:t>Выполнить практическую работу по теме «Свойства логарифмов»</w:t>
            </w:r>
          </w:p>
        </w:tc>
        <w:tc>
          <w:tcPr>
            <w:tcW w:w="645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8</w:t>
            </w:r>
          </w:p>
        </w:tc>
        <w:tc>
          <w:tcPr>
            <w:tcW w:w="758" w:type="pct"/>
          </w:tcPr>
          <w:p w:rsidR="00B234AF" w:rsidRDefault="00B234AF" w:rsidP="001B6A74">
            <w:pPr>
              <w:jc w:val="center"/>
            </w:pPr>
            <w:r>
              <w:t>Проверка работы</w:t>
            </w:r>
          </w:p>
          <w:p w:rsidR="00B234AF" w:rsidRDefault="00B234AF" w:rsidP="001B6A74">
            <w:pPr>
              <w:jc w:val="center"/>
            </w:pPr>
          </w:p>
          <w:p w:rsidR="00B234AF" w:rsidRPr="001B6A74" w:rsidRDefault="00B234AF" w:rsidP="00F41E3A"/>
        </w:tc>
      </w:tr>
      <w:tr w:rsidR="00B234AF" w:rsidRPr="00D70AA9" w:rsidTr="00FC662E">
        <w:trPr>
          <w:trHeight w:val="1114"/>
        </w:trPr>
        <w:tc>
          <w:tcPr>
            <w:tcW w:w="939" w:type="pct"/>
            <w:vMerge w:val="restart"/>
          </w:tcPr>
          <w:p w:rsidR="00B234AF" w:rsidRPr="001B6A74" w:rsidRDefault="00B234AF" w:rsidP="001B6A74">
            <w:pPr>
              <w:jc w:val="center"/>
            </w:pPr>
            <w:r>
              <w:t xml:space="preserve">Раздел 3. </w:t>
            </w:r>
            <w:r w:rsidRPr="001B6A74">
              <w:t>Прямые и плоскости  в пространстве</w:t>
            </w: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>
              <w:t>1.Реферат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  <w:rPr>
                <w:bCs/>
              </w:rPr>
            </w:pPr>
            <w:r>
              <w:rPr>
                <w:bCs/>
              </w:rPr>
              <w:t>Написать реферат «параллельное проектирование и его свойства»</w:t>
            </w:r>
          </w:p>
        </w:tc>
        <w:tc>
          <w:tcPr>
            <w:tcW w:w="645" w:type="pct"/>
            <w:gridSpan w:val="2"/>
          </w:tcPr>
          <w:p w:rsidR="00B234AF" w:rsidRPr="001B6A74" w:rsidRDefault="00B234AF" w:rsidP="001B6A74">
            <w:pPr>
              <w:jc w:val="center"/>
            </w:pPr>
            <w:r>
              <w:t>6</w:t>
            </w:r>
          </w:p>
        </w:tc>
        <w:tc>
          <w:tcPr>
            <w:tcW w:w="758" w:type="pct"/>
          </w:tcPr>
          <w:p w:rsidR="00B234AF" w:rsidRPr="001B6A74" w:rsidRDefault="00B234AF" w:rsidP="001B6A74">
            <w:pPr>
              <w:jc w:val="center"/>
            </w:pPr>
            <w:r>
              <w:t>Защита</w:t>
            </w: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3.Решение задач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rPr>
                <w:bCs/>
              </w:rPr>
              <w:t>Решить задачи по теме «Перпендикуляр и наклонная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>
              <w:t>6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  <w:rPr>
                <w:b/>
              </w:rPr>
            </w:pPr>
            <w:r w:rsidRPr="001B6A74">
              <w:rPr>
                <w:b/>
              </w:rPr>
              <w:t>2 семестр</w:t>
            </w:r>
          </w:p>
          <w:p w:rsidR="00B234AF" w:rsidRPr="001B6A74" w:rsidRDefault="00B234AF" w:rsidP="001B6A74">
            <w:pPr>
              <w:jc w:val="center"/>
              <w:rPr>
                <w:b/>
              </w:rPr>
            </w:pPr>
            <w:r>
              <w:rPr>
                <w:b/>
              </w:rPr>
              <w:t>48</w:t>
            </w:r>
            <w:r w:rsidRPr="001B6A74">
              <w:rPr>
                <w:b/>
              </w:rPr>
              <w:t>ч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  <w:vMerge w:val="restart"/>
          </w:tcPr>
          <w:p w:rsidR="00B234AF" w:rsidRPr="001B6A74" w:rsidRDefault="00B234AF" w:rsidP="001502C0">
            <w:pPr>
              <w:tabs>
                <w:tab w:val="center" w:pos="923"/>
              </w:tabs>
            </w:pPr>
            <w:r>
              <w:t xml:space="preserve">Раздел 4. </w:t>
            </w:r>
            <w:r w:rsidRPr="001B6A74">
              <w:t>Комбинаторика</w:t>
            </w: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2"/>
              </w:numPr>
              <w:jc w:val="center"/>
            </w:pPr>
            <w:r w:rsidRPr="001B6A74">
              <w:t>Презентация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Создать презентацию  «Элементы комбинаторики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2"/>
              </w:numPr>
              <w:jc w:val="center"/>
            </w:pPr>
            <w:r w:rsidRPr="001B6A74">
              <w:t>Реферат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rPr>
                <w:bCs/>
              </w:rPr>
              <w:t>Написать реферат «Треугольник Паскаля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  <w:vMerge w:val="restart"/>
          </w:tcPr>
          <w:p w:rsidR="00B234AF" w:rsidRPr="001B6A74" w:rsidRDefault="00B234AF" w:rsidP="001B6A74">
            <w:pPr>
              <w:jc w:val="center"/>
            </w:pPr>
            <w:r>
              <w:t xml:space="preserve">Раздел 5. </w:t>
            </w:r>
            <w:r w:rsidRPr="001B6A74">
              <w:t>Координаты и векторы</w:t>
            </w: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3"/>
              </w:numPr>
              <w:jc w:val="center"/>
            </w:pPr>
            <w:r w:rsidRPr="001B6A74">
              <w:t>Вопросы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  <w:rPr>
                <w:bCs/>
              </w:rPr>
            </w:pPr>
            <w:r w:rsidRPr="001B6A74">
              <w:rPr>
                <w:bCs/>
              </w:rPr>
              <w:t>Составить вопросы по теме «Векторы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2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3"/>
              </w:numPr>
              <w:jc w:val="center"/>
            </w:pPr>
            <w:r w:rsidRPr="001B6A74">
              <w:t>Реферат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  <w:rPr>
                <w:bCs/>
              </w:rPr>
            </w:pPr>
            <w:r w:rsidRPr="001B6A74">
              <w:rPr>
                <w:bCs/>
              </w:rPr>
              <w:t>Написать реферат «Прямоугольная система координат в пространстве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4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FC662E">
        <w:trPr>
          <w:trHeight w:val="85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3"/>
              </w:numPr>
              <w:jc w:val="center"/>
            </w:pPr>
            <w:r w:rsidRPr="001B6A74">
              <w:t>Домашняя контрольная работа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  <w:rPr>
                <w:bCs/>
              </w:rPr>
            </w:pPr>
            <w:r w:rsidRPr="001B6A74">
              <w:t>Выполнить домашнюю контрольную работу по теме «Векторы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5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1603"/>
        </w:trPr>
        <w:tc>
          <w:tcPr>
            <w:tcW w:w="939" w:type="pct"/>
            <w:vMerge w:val="restart"/>
          </w:tcPr>
          <w:p w:rsidR="00B234AF" w:rsidRPr="001B6A74" w:rsidRDefault="00B234AF" w:rsidP="001B6A74">
            <w:pPr>
              <w:jc w:val="center"/>
            </w:pPr>
            <w:r>
              <w:t xml:space="preserve">Раздел 6. </w:t>
            </w:r>
            <w:r w:rsidRPr="001B6A74">
              <w:t>Основы тригонометрии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1.Сообщение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Подготовить сообщение по теме: «История создания тригонометрии»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4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3B4CBB"/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Защита на уроке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516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2.Практическая работа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Тема: «Основные тригонометрические тождества. Формулы приведения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5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66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3B4CBB"/>
          <w:p w:rsidR="00B234AF" w:rsidRPr="001B6A74" w:rsidRDefault="00B234AF" w:rsidP="001B6A74">
            <w:pPr>
              <w:jc w:val="center"/>
            </w:pPr>
            <w:r w:rsidRPr="001B6A74">
              <w:t>3.Тренинг по решению уравнений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3B4CBB"/>
          <w:p w:rsidR="00B234AF" w:rsidRPr="001B6A74" w:rsidRDefault="00B234AF" w:rsidP="001B6A74">
            <w:pPr>
              <w:jc w:val="center"/>
            </w:pPr>
            <w:r w:rsidRPr="001B6A74">
              <w:t>Решение тригонометрических  уравнений</w:t>
            </w:r>
          </w:p>
        </w:tc>
        <w:tc>
          <w:tcPr>
            <w:tcW w:w="630" w:type="pct"/>
          </w:tcPr>
          <w:p w:rsidR="00B234AF" w:rsidRPr="001B6A74" w:rsidRDefault="00B234AF" w:rsidP="003B4CBB"/>
          <w:p w:rsidR="00B234AF" w:rsidRPr="001B6A74" w:rsidRDefault="00B234AF" w:rsidP="001B6A74">
            <w:pPr>
              <w:jc w:val="center"/>
            </w:pPr>
            <w:r w:rsidRPr="001B6A74">
              <w:t>8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3B4CBB"/>
        </w:tc>
        <w:tc>
          <w:tcPr>
            <w:tcW w:w="773" w:type="pct"/>
            <w:gridSpan w:val="2"/>
          </w:tcPr>
          <w:p w:rsidR="00B234AF" w:rsidRPr="001B6A74" w:rsidRDefault="00B234AF" w:rsidP="003B4CBB"/>
          <w:p w:rsidR="00B234AF" w:rsidRPr="001B6A74" w:rsidRDefault="00B234AF" w:rsidP="001B6A74">
            <w:pPr>
              <w:jc w:val="center"/>
            </w:pPr>
            <w:r w:rsidRPr="001B6A74">
              <w:t>Самопроверка</w:t>
            </w:r>
          </w:p>
        </w:tc>
      </w:tr>
      <w:tr w:rsidR="00B234AF" w:rsidRPr="00D70AA9" w:rsidTr="00FC662E">
        <w:trPr>
          <w:trHeight w:val="815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7.</w:t>
            </w:r>
          </w:p>
          <w:p w:rsidR="00B234AF" w:rsidRPr="001B6A74" w:rsidRDefault="00B234AF" w:rsidP="001B6A74">
            <w:pPr>
              <w:jc w:val="center"/>
            </w:pPr>
            <w:r>
              <w:t>Функции и</w:t>
            </w:r>
            <w:r w:rsidRPr="001B6A74">
              <w:t xml:space="preserve"> графики.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4B1829">
            <w:pPr>
              <w:numPr>
                <w:ilvl w:val="0"/>
                <w:numId w:val="4"/>
              </w:numPr>
              <w:jc w:val="center"/>
            </w:pPr>
            <w:r w:rsidRPr="001B6A74">
              <w:t>Графическая работа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Выполнить графическую работу «Построение графиков различных функций с помощью преобразований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>
              <w:t>4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747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2.Домашняя контрольная работа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Выполнить домашнюю контрольную работу «Свойства  функций. Исследование функций по графику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4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897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ind w:left="720"/>
              <w:jc w:val="center"/>
            </w:pPr>
            <w:r w:rsidRPr="001B6A74">
              <w:t>3.Графическая работа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Выполнить графическую работу «Построение графиков логарифмических и показательных функций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2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897"/>
        </w:trPr>
        <w:tc>
          <w:tcPr>
            <w:tcW w:w="939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ind w:left="720"/>
              <w:jc w:val="center"/>
            </w:pPr>
            <w:r w:rsidRPr="001B6A74">
              <w:t>4.Тест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Составить тест «Показательные , логарифмические уравнения и неравенства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4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</w:tc>
      </w:tr>
      <w:tr w:rsidR="00B234AF" w:rsidRPr="00D70AA9" w:rsidTr="00FC662E">
        <w:trPr>
          <w:trHeight w:val="897"/>
        </w:trPr>
        <w:tc>
          <w:tcPr>
            <w:tcW w:w="939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ind w:left="720"/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  <w:rPr>
                <w:b/>
              </w:rPr>
            </w:pPr>
            <w:r w:rsidRPr="001B6A74">
              <w:rPr>
                <w:b/>
              </w:rPr>
              <w:t>3</w:t>
            </w:r>
          </w:p>
          <w:p w:rsidR="00B234AF" w:rsidRPr="001B6A74" w:rsidRDefault="00B234AF" w:rsidP="001B6A74">
            <w:pPr>
              <w:jc w:val="center"/>
              <w:rPr>
                <w:b/>
              </w:rPr>
            </w:pPr>
            <w:r w:rsidRPr="001B6A74">
              <w:rPr>
                <w:b/>
              </w:rPr>
              <w:t>Семестр</w:t>
            </w:r>
          </w:p>
          <w:p w:rsidR="00B234AF" w:rsidRPr="001B6A74" w:rsidRDefault="00B234AF" w:rsidP="001B6A74">
            <w:pPr>
              <w:jc w:val="center"/>
            </w:pPr>
            <w:r w:rsidRPr="001B6A74">
              <w:rPr>
                <w:b/>
              </w:rPr>
              <w:t>24ч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788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8.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Многогранники</w:t>
            </w:r>
            <w:r>
              <w:t xml:space="preserve"> и круглые тела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1.Выполнение моделей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Многогранники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2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Защита работ</w:t>
            </w:r>
          </w:p>
        </w:tc>
      </w:tr>
      <w:tr w:rsidR="00B234AF" w:rsidRPr="00D70AA9" w:rsidTr="00FC662E">
        <w:trPr>
          <w:trHeight w:val="951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2. Составить кроссворд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«Многогранники»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DD1BD2">
            <w:pPr>
              <w:jc w:val="center"/>
            </w:pPr>
          </w:p>
        </w:tc>
      </w:tr>
      <w:tr w:rsidR="00B234AF" w:rsidRPr="00D70AA9" w:rsidTr="00FC662E">
        <w:trPr>
          <w:trHeight w:val="1386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3.Презентация «Многогранники в моей профессии»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Создать презентацию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« Многогранники  в</w:t>
            </w:r>
            <w:r>
              <w:t xml:space="preserve"> моей профессии</w:t>
            </w:r>
            <w:r w:rsidRPr="001B6A74">
              <w:t>»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Защита презентации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1386"/>
        </w:trPr>
        <w:tc>
          <w:tcPr>
            <w:tcW w:w="939" w:type="pct"/>
            <w:vMerge w:val="restar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>
              <w:t>4</w:t>
            </w:r>
            <w:r w:rsidRPr="001B6A74">
              <w:t>.Сообщение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Написать сообщение по теме: «История измерения площадей и объемов»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Защита на уроке</w:t>
            </w:r>
          </w:p>
        </w:tc>
      </w:tr>
      <w:tr w:rsidR="00B234AF" w:rsidRPr="00D70AA9" w:rsidTr="00FC662E">
        <w:trPr>
          <w:trHeight w:val="666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>
              <w:t>6</w:t>
            </w:r>
            <w:r w:rsidRPr="001B6A74">
              <w:t>.Изготовление модели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Тела вращения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1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Защита моделей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733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>
              <w:t>7</w:t>
            </w:r>
            <w:r w:rsidRPr="001B6A74">
              <w:t>. Кроссворд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Составить кроссворд по теме: «Тела вращения в нашей жизни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Защита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361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9.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Начала математического анализа</w:t>
            </w: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1. Выполнить тест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- Тема: «Производная»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6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Самопроверка</w:t>
            </w:r>
          </w:p>
        </w:tc>
      </w:tr>
      <w:tr w:rsidR="00B234AF" w:rsidRPr="00D70AA9" w:rsidTr="00FC662E">
        <w:trPr>
          <w:trHeight w:val="100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2.Заполнить таблицу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- Заполнить таблицу основных формул дифференцирования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3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Тестирование</w:t>
            </w:r>
          </w:p>
        </w:tc>
      </w:tr>
      <w:tr w:rsidR="00B234AF" w:rsidRPr="00D70AA9" w:rsidTr="00FC662E">
        <w:trPr>
          <w:trHeight w:val="1005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  <w:rPr>
                <w:b/>
              </w:rPr>
            </w:pPr>
            <w:r w:rsidRPr="001B6A74">
              <w:rPr>
                <w:b/>
              </w:rPr>
              <w:t>4</w:t>
            </w:r>
          </w:p>
          <w:p w:rsidR="00B234AF" w:rsidRPr="001B6A74" w:rsidRDefault="00B234AF" w:rsidP="001B6A74">
            <w:pPr>
              <w:jc w:val="center"/>
              <w:rPr>
                <w:b/>
              </w:rPr>
            </w:pPr>
            <w:r w:rsidRPr="001B6A74">
              <w:rPr>
                <w:b/>
              </w:rPr>
              <w:t>семестр</w:t>
            </w:r>
          </w:p>
          <w:p w:rsidR="00B234AF" w:rsidRPr="001B6A74" w:rsidRDefault="00B234AF" w:rsidP="001B6A74">
            <w:pPr>
              <w:jc w:val="center"/>
            </w:pPr>
            <w:r>
              <w:rPr>
                <w:b/>
              </w:rPr>
              <w:t>3</w:t>
            </w:r>
            <w:r w:rsidRPr="001B6A74">
              <w:rPr>
                <w:b/>
              </w:rPr>
              <w:t>6ч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1005"/>
        </w:trPr>
        <w:tc>
          <w:tcPr>
            <w:tcW w:w="939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ind w:left="720"/>
              <w:jc w:val="center"/>
            </w:pPr>
            <w:r w:rsidRPr="001B6A74">
              <w:t>3.Кроссворд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Составить кроссворд «Производная»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 w:rsidRPr="001B6A74">
              <w:t>6</w:t>
            </w:r>
          </w:p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  <w:r w:rsidRPr="001B6A74">
              <w:t>Проверка</w:t>
            </w:r>
          </w:p>
        </w:tc>
      </w:tr>
      <w:tr w:rsidR="00B234AF" w:rsidRPr="00D70AA9" w:rsidTr="00FC662E">
        <w:trPr>
          <w:trHeight w:val="461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10.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Интеграл и его применение</w:t>
            </w:r>
          </w:p>
        </w:tc>
        <w:tc>
          <w:tcPr>
            <w:tcW w:w="1081" w:type="pct"/>
          </w:tcPr>
          <w:p w:rsidR="00B234AF" w:rsidRPr="001B6A74" w:rsidRDefault="00B234AF" w:rsidP="00E70074">
            <w:pPr>
              <w:jc w:val="center"/>
            </w:pPr>
          </w:p>
          <w:p w:rsidR="00B234AF" w:rsidRPr="001B6A74" w:rsidRDefault="00B234AF" w:rsidP="00473741">
            <w:pPr>
              <w:ind w:left="720"/>
            </w:pPr>
            <w:r>
              <w:t>1.</w:t>
            </w:r>
            <w:r w:rsidRPr="001B6A74">
              <w:t>Тест</w:t>
            </w:r>
          </w:p>
          <w:p w:rsidR="00B234AF" w:rsidRPr="001B6A74" w:rsidRDefault="00B234AF" w:rsidP="00E700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E70074">
            <w:pPr>
              <w:jc w:val="center"/>
            </w:pPr>
          </w:p>
          <w:p w:rsidR="00B234AF" w:rsidRPr="001B6A74" w:rsidRDefault="00B234AF" w:rsidP="00E70074">
            <w:pPr>
              <w:jc w:val="center"/>
            </w:pPr>
            <w:r w:rsidRPr="001B6A74">
              <w:t>-Выполнить  тест по теме: «Первообразная»</w:t>
            </w:r>
          </w:p>
          <w:p w:rsidR="00B234AF" w:rsidRPr="001B6A74" w:rsidRDefault="00B234AF" w:rsidP="00E700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E70074">
            <w:pPr>
              <w:jc w:val="center"/>
            </w:pPr>
          </w:p>
          <w:p w:rsidR="00B234AF" w:rsidRPr="001B6A74" w:rsidRDefault="00B234AF" w:rsidP="00E70074">
            <w:pPr>
              <w:jc w:val="center"/>
            </w:pPr>
            <w:r>
              <w:t>4</w:t>
            </w:r>
          </w:p>
          <w:p w:rsidR="00B234AF" w:rsidRPr="001B6A74" w:rsidRDefault="00B234AF" w:rsidP="00E700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Pr="001B6A74" w:rsidRDefault="00B234AF" w:rsidP="00E70074">
            <w:pPr>
              <w:jc w:val="center"/>
            </w:pPr>
            <w:r w:rsidRPr="001B6A74">
              <w:t>Самопроверка</w:t>
            </w:r>
          </w:p>
        </w:tc>
      </w:tr>
      <w:tr w:rsidR="00B234AF" w:rsidRPr="00D70AA9" w:rsidTr="00FC662E">
        <w:trPr>
          <w:trHeight w:val="244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E70074">
            <w:pPr>
              <w:jc w:val="center"/>
            </w:pPr>
            <w:r>
              <w:t>2</w:t>
            </w:r>
            <w:r w:rsidRPr="001B6A74">
              <w:t>. Тренинг по решению задач</w:t>
            </w:r>
          </w:p>
        </w:tc>
        <w:tc>
          <w:tcPr>
            <w:tcW w:w="1577" w:type="pct"/>
          </w:tcPr>
          <w:p w:rsidR="00B234AF" w:rsidRPr="001B6A74" w:rsidRDefault="00B234AF" w:rsidP="00E70074">
            <w:pPr>
              <w:jc w:val="center"/>
            </w:pPr>
            <w:r>
              <w:t>-</w:t>
            </w:r>
            <w:r w:rsidRPr="001B6A74">
              <w:t>Выполнить решение задач по теме: «Вычисление площадей фигур с помощью</w:t>
            </w:r>
          </w:p>
          <w:p w:rsidR="00B234AF" w:rsidRPr="001B6A74" w:rsidRDefault="00B234AF" w:rsidP="00E70074">
            <w:pPr>
              <w:jc w:val="center"/>
            </w:pPr>
            <w:r w:rsidRPr="001B6A74">
              <w:t>интеграла»</w:t>
            </w:r>
          </w:p>
        </w:tc>
        <w:tc>
          <w:tcPr>
            <w:tcW w:w="630" w:type="pct"/>
          </w:tcPr>
          <w:p w:rsidR="00B234AF" w:rsidRPr="001B6A74" w:rsidRDefault="00B234AF" w:rsidP="00E70074">
            <w:pPr>
              <w:jc w:val="center"/>
            </w:pPr>
          </w:p>
          <w:p w:rsidR="00B234AF" w:rsidRPr="001B6A74" w:rsidRDefault="00B234AF" w:rsidP="00E70074">
            <w:pPr>
              <w:jc w:val="center"/>
            </w:pPr>
            <w:r>
              <w:t>5</w:t>
            </w:r>
          </w:p>
          <w:p w:rsidR="00B234AF" w:rsidRPr="001B6A74" w:rsidRDefault="00B234AF" w:rsidP="00E70074">
            <w:pPr>
              <w:jc w:val="center"/>
            </w:pP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DD1BD2">
            <w:pPr>
              <w:jc w:val="center"/>
            </w:pPr>
          </w:p>
        </w:tc>
      </w:tr>
      <w:tr w:rsidR="00B234AF" w:rsidRPr="00D70AA9" w:rsidTr="00FC662E">
        <w:trPr>
          <w:trHeight w:val="773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11.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Элементы теории вероятности и математической стати</w:t>
            </w:r>
            <w:r>
              <w:t>сти</w:t>
            </w:r>
            <w:r w:rsidRPr="001B6A74">
              <w:t>ки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ind w:left="720"/>
              <w:jc w:val="center"/>
            </w:pPr>
            <w:r w:rsidRPr="001B6A74">
              <w:t>1.Сообщение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-Подготовить сообщение  «История происхождения теории вероятности»</w:t>
            </w:r>
          </w:p>
          <w:p w:rsidR="00B234AF" w:rsidRPr="001B6A74" w:rsidRDefault="00B234AF" w:rsidP="003B4CBB"/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>
              <w:t>4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3B4CBB"/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Заслушивание на уроке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869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3B4CBB"/>
          <w:p w:rsidR="00B234AF" w:rsidRPr="001B6A74" w:rsidRDefault="00B234AF" w:rsidP="001B6A74">
            <w:pPr>
              <w:ind w:left="720"/>
              <w:jc w:val="center"/>
            </w:pPr>
            <w:r w:rsidRPr="001B6A74">
              <w:t>2.Решение задач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 w:rsidRPr="001B6A74">
              <w:t>Решение задач по теме «Теория вероятности»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  <w:r>
              <w:t>4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3B4CBB"/>
        </w:tc>
        <w:tc>
          <w:tcPr>
            <w:tcW w:w="773" w:type="pct"/>
            <w:gridSpan w:val="2"/>
          </w:tcPr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407"/>
        </w:trPr>
        <w:tc>
          <w:tcPr>
            <w:tcW w:w="939" w:type="pct"/>
            <w:vMerge w:val="restart"/>
          </w:tcPr>
          <w:p w:rsidR="00B234AF" w:rsidRDefault="00B234AF" w:rsidP="001B6A74">
            <w:pPr>
              <w:jc w:val="center"/>
            </w:pPr>
            <w:r>
              <w:t>Раздел 12.</w:t>
            </w:r>
          </w:p>
          <w:p w:rsidR="00B234AF" w:rsidRPr="001B6A74" w:rsidRDefault="00B234AF" w:rsidP="001B6A74">
            <w:pPr>
              <w:jc w:val="center"/>
            </w:pPr>
            <w:r w:rsidRPr="001B6A74">
              <w:t>Уравнения и неравенства</w:t>
            </w: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1.Тренинг по решению уравнений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Решить уравнения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>
              <w:t>6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FC662E">
        <w:trPr>
          <w:trHeight w:val="448"/>
        </w:trPr>
        <w:tc>
          <w:tcPr>
            <w:tcW w:w="939" w:type="pct"/>
            <w:vMerge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  <w:r w:rsidRPr="001B6A74">
              <w:t>2.Тренинг по решению неравенств</w:t>
            </w: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  <w:r w:rsidRPr="001B6A74">
              <w:t>Решить неравенства</w:t>
            </w:r>
          </w:p>
        </w:tc>
        <w:tc>
          <w:tcPr>
            <w:tcW w:w="630" w:type="pct"/>
          </w:tcPr>
          <w:p w:rsidR="00B234AF" w:rsidRPr="001B6A74" w:rsidRDefault="00B234AF" w:rsidP="001B6A74">
            <w:pPr>
              <w:jc w:val="center"/>
            </w:pPr>
            <w:r>
              <w:t>7</w:t>
            </w:r>
          </w:p>
        </w:tc>
        <w:tc>
          <w:tcPr>
            <w:tcW w:w="773" w:type="pct"/>
            <w:gridSpan w:val="2"/>
          </w:tcPr>
          <w:p w:rsidR="00B234AF" w:rsidRDefault="00B234AF" w:rsidP="00DD1BD2">
            <w:pPr>
              <w:jc w:val="center"/>
            </w:pPr>
            <w:r>
              <w:t>Проверка работы</w:t>
            </w:r>
          </w:p>
          <w:p w:rsidR="00B234AF" w:rsidRPr="001B6A74" w:rsidRDefault="00B234AF" w:rsidP="001B6A74">
            <w:pPr>
              <w:jc w:val="center"/>
            </w:pPr>
          </w:p>
        </w:tc>
      </w:tr>
      <w:tr w:rsidR="00B234AF" w:rsidRPr="00D70AA9" w:rsidTr="00DD1BD2">
        <w:trPr>
          <w:trHeight w:val="678"/>
        </w:trPr>
        <w:tc>
          <w:tcPr>
            <w:tcW w:w="939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081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1577" w:type="pct"/>
          </w:tcPr>
          <w:p w:rsidR="00B234AF" w:rsidRPr="001B6A74" w:rsidRDefault="00B234AF" w:rsidP="001B6A74">
            <w:pPr>
              <w:jc w:val="center"/>
            </w:pPr>
          </w:p>
        </w:tc>
        <w:tc>
          <w:tcPr>
            <w:tcW w:w="629" w:type="pct"/>
          </w:tcPr>
          <w:p w:rsidR="00B234AF" w:rsidRPr="001B6A74" w:rsidRDefault="00B234AF" w:rsidP="001B6A74">
            <w:pPr>
              <w:jc w:val="center"/>
            </w:pPr>
            <w:r>
              <w:t>Всего: 142</w:t>
            </w:r>
            <w:r w:rsidRPr="001B6A74">
              <w:t>ч</w:t>
            </w:r>
          </w:p>
          <w:p w:rsidR="00B234AF" w:rsidRPr="001B6A74" w:rsidRDefault="00B234AF" w:rsidP="001B6A74">
            <w:pPr>
              <w:jc w:val="center"/>
            </w:pPr>
          </w:p>
        </w:tc>
        <w:tc>
          <w:tcPr>
            <w:tcW w:w="774" w:type="pct"/>
            <w:gridSpan w:val="2"/>
          </w:tcPr>
          <w:p w:rsidR="00B234AF" w:rsidRPr="001B6A74" w:rsidRDefault="00B234AF" w:rsidP="001B6A74">
            <w:pPr>
              <w:jc w:val="center"/>
            </w:pPr>
          </w:p>
        </w:tc>
      </w:tr>
    </w:tbl>
    <w:p w:rsidR="00B234AF" w:rsidRPr="00D70AA9" w:rsidRDefault="00B234AF" w:rsidP="00D70AA9">
      <w:pPr>
        <w:tabs>
          <w:tab w:val="left" w:pos="2174"/>
          <w:tab w:val="center" w:pos="5386"/>
        </w:tabs>
        <w:rPr>
          <w:b/>
        </w:rPr>
      </w:pPr>
    </w:p>
    <w:p w:rsidR="00B234AF" w:rsidRPr="00D70AA9" w:rsidRDefault="00B234AF" w:rsidP="00D70AA9">
      <w:pPr>
        <w:tabs>
          <w:tab w:val="left" w:pos="2174"/>
          <w:tab w:val="center" w:pos="5386"/>
        </w:tabs>
        <w:rPr>
          <w:b/>
        </w:rPr>
      </w:pPr>
    </w:p>
    <w:p w:rsidR="00B234AF" w:rsidRPr="00D70AA9" w:rsidRDefault="00B234AF" w:rsidP="00D70AA9">
      <w:pPr>
        <w:rPr>
          <w:b/>
        </w:rPr>
      </w:pPr>
    </w:p>
    <w:p w:rsidR="00B234AF" w:rsidRDefault="00B234AF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Default="008A2DA3" w:rsidP="00D70AA9">
      <w:pPr>
        <w:jc w:val="center"/>
        <w:rPr>
          <w:b/>
        </w:rPr>
      </w:pPr>
    </w:p>
    <w:p w:rsidR="008A2DA3" w:rsidRPr="00D70AA9" w:rsidRDefault="008A2DA3" w:rsidP="00D70AA9">
      <w:pPr>
        <w:jc w:val="center"/>
        <w:rPr>
          <w:b/>
        </w:rPr>
      </w:pPr>
    </w:p>
    <w:p w:rsidR="00B234AF" w:rsidRDefault="00B234AF" w:rsidP="009C31A9">
      <w:pPr>
        <w:rPr>
          <w:b/>
        </w:rPr>
      </w:pPr>
    </w:p>
    <w:p w:rsidR="008A2DA3" w:rsidRPr="008A2DA3" w:rsidRDefault="008A2DA3" w:rsidP="008A2DA3">
      <w:pPr>
        <w:rPr>
          <w:b/>
        </w:rPr>
      </w:pPr>
      <w:r w:rsidRPr="008A2DA3">
        <w:rPr>
          <w:b/>
        </w:rPr>
        <w:t>3.Задания внеаудиторной самостоятельной работы</w:t>
      </w:r>
    </w:p>
    <w:p w:rsidR="00B234AF" w:rsidRPr="00D70AA9" w:rsidRDefault="00B234AF" w:rsidP="00D70AA9">
      <w:pPr>
        <w:jc w:val="center"/>
      </w:pPr>
    </w:p>
    <w:p w:rsidR="00B234AF" w:rsidRPr="00D70AA9" w:rsidRDefault="00B234AF" w:rsidP="008A2DA3"/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Введение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bCs/>
          <w:lang w:eastAsia="en-US"/>
        </w:rPr>
        <w:t>написать сообщение «Математика в моей профессии»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Форма выполнения задания: </w:t>
      </w:r>
      <w:r w:rsidRPr="004B1829">
        <w:rPr>
          <w:rFonts w:eastAsia="Calibri"/>
          <w:bCs/>
          <w:lang w:eastAsia="en-US"/>
        </w:rPr>
        <w:t>сообщение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</w:p>
    <w:p w:rsidR="004B1829" w:rsidRPr="004B1829" w:rsidRDefault="004B1829" w:rsidP="004B1829">
      <w:pPr>
        <w:spacing w:after="200"/>
        <w:jc w:val="center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Раздел 1. Развитие понятия о числе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bCs/>
          <w:lang w:eastAsia="en-US"/>
        </w:rPr>
        <w:t>написать реферат «История развития числа» с соблюдением методических рекомендаций по написанию реферата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Форма выполнения задания</w:t>
      </w:r>
      <w:r w:rsidRPr="004B1829">
        <w:rPr>
          <w:rFonts w:eastAsia="Calibri"/>
          <w:bCs/>
          <w:lang w:eastAsia="en-US"/>
        </w:rPr>
        <w:t>: реферат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Задание</w:t>
      </w:r>
      <w:r w:rsidRPr="004B1829">
        <w:rPr>
          <w:rFonts w:eastAsia="Calibri"/>
          <w:bCs/>
          <w:lang w:eastAsia="en-US"/>
        </w:rPr>
        <w:t>: написать реферат «История развития комплексного числа» с соблюдением методических рекомендаций по написанию реферата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Форма выполнения задания</w:t>
      </w:r>
      <w:r w:rsidRPr="004B1829">
        <w:rPr>
          <w:rFonts w:eastAsia="Calibri"/>
          <w:bCs/>
          <w:lang w:eastAsia="en-US"/>
        </w:rPr>
        <w:t>: реферат</w:t>
      </w:r>
    </w:p>
    <w:p w:rsidR="004B1829" w:rsidRPr="004B1829" w:rsidRDefault="004B1829" w:rsidP="004B1829">
      <w:pPr>
        <w:jc w:val="center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lang w:eastAsia="en-US"/>
        </w:rPr>
        <w:t>Раздел 2. Корни, степени и логарифмы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Составить кроссворд по теме: «Степени и корни»</w:t>
      </w:r>
      <w:r w:rsidRPr="004B1829">
        <w:rPr>
          <w:rFonts w:eastAsia="Calibri"/>
          <w:bCs/>
          <w:lang w:eastAsia="en-US"/>
        </w:rPr>
        <w:t>с соблюдением методических рекомендаций по написанию кроссвордов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Форма выполнения задания</w:t>
      </w:r>
      <w:r w:rsidRPr="004B1829">
        <w:rPr>
          <w:rFonts w:eastAsia="Calibri"/>
          <w:bCs/>
          <w:lang w:eastAsia="en-US"/>
        </w:rPr>
        <w:t>: кроссворд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bCs/>
          <w:i/>
          <w:lang w:eastAsia="en-US"/>
        </w:rPr>
        <w:t>Задание</w:t>
      </w:r>
      <w:r w:rsidRPr="004B1829">
        <w:rPr>
          <w:rFonts w:eastAsia="Calibri"/>
          <w:b/>
          <w:bCs/>
          <w:lang w:eastAsia="en-US"/>
        </w:rPr>
        <w:t xml:space="preserve">: </w:t>
      </w:r>
      <w:r w:rsidRPr="004B1829">
        <w:rPr>
          <w:rFonts w:eastAsia="Calibri"/>
          <w:lang w:eastAsia="en-US"/>
        </w:rPr>
        <w:t xml:space="preserve">выполнить практическую работу по теме: «Свойства  логарифмов» </w:t>
      </w:r>
      <w:r w:rsidRPr="004B1829">
        <w:rPr>
          <w:rFonts w:eastAsia="Calibri"/>
          <w:bCs/>
          <w:lang w:eastAsia="en-US"/>
        </w:rPr>
        <w:t>с соблюдением методических рекомендаций по выполнению практических работ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Форма выполнения задания: </w:t>
      </w:r>
      <w:r w:rsidRPr="004B1829">
        <w:rPr>
          <w:rFonts w:eastAsia="Calibri"/>
          <w:bCs/>
          <w:lang w:eastAsia="en-US"/>
        </w:rPr>
        <w:t xml:space="preserve">практикум по решению задач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Цель:</w:t>
      </w:r>
      <w:r w:rsidRPr="004B1829">
        <w:rPr>
          <w:rFonts w:eastAsia="Calibri"/>
          <w:lang w:eastAsia="en-US"/>
        </w:rPr>
        <w:t xml:space="preserve"> Формирование умений и навыков применения свойств логарифмов, систематизировать и углубить теоретические знания.</w:t>
      </w:r>
    </w:p>
    <w:p w:rsidR="004B1829" w:rsidRPr="004B1829" w:rsidRDefault="004B1829" w:rsidP="004B1829">
      <w:pPr>
        <w:rPr>
          <w:rFonts w:eastAsia="Calibri"/>
          <w:b/>
          <w:bCs/>
          <w:i/>
          <w:lang w:eastAsia="en-US"/>
        </w:rPr>
      </w:pPr>
      <w:r w:rsidRPr="004B1829">
        <w:rPr>
          <w:rFonts w:eastAsia="Calibri"/>
          <w:b/>
          <w:bCs/>
          <w:i/>
          <w:lang w:eastAsia="en-US"/>
        </w:rPr>
        <w:t xml:space="preserve">Практическая работа 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bCs/>
          <w:i/>
          <w:lang w:eastAsia="en-US"/>
        </w:rPr>
        <w:t xml:space="preserve">Тема: </w:t>
      </w:r>
      <w:r w:rsidRPr="004B1829">
        <w:rPr>
          <w:rFonts w:eastAsia="Calibri"/>
          <w:b/>
          <w:lang w:eastAsia="en-US"/>
        </w:rPr>
        <w:t>«Свойства  логарифмов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Знать: </w:t>
      </w:r>
      <w:r w:rsidRPr="004B1829">
        <w:rPr>
          <w:rFonts w:eastAsia="Calibri"/>
          <w:lang w:eastAsia="en-US"/>
        </w:rPr>
        <w:t>понятие логарифма, свойства,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Уметь: </w:t>
      </w:r>
      <w:r w:rsidRPr="004B1829">
        <w:rPr>
          <w:rFonts w:eastAsia="Calibri"/>
          <w:lang w:eastAsia="en-US"/>
        </w:rPr>
        <w:t>применять свойства логарифма при вычислении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Теоретический материал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Рассмотрим уравнение a</w:t>
      </w:r>
      <w:r w:rsidRPr="004B1829">
        <w:rPr>
          <w:rFonts w:eastAsia="Calibri"/>
          <w:vertAlign w:val="superscript"/>
          <w:lang w:eastAsia="en-US"/>
        </w:rPr>
        <w:t>x</w:t>
      </w:r>
      <w:r w:rsidRPr="004B1829">
        <w:rPr>
          <w:rFonts w:eastAsia="Calibri"/>
          <w:lang w:eastAsia="en-US"/>
        </w:rPr>
        <w:t xml:space="preserve"> = b, при a &gt; 0 и a не равном единице. Это уравнение не имеет решений при b меньшем либо равным нулю. И имеет единственное решение при b &gt; 0. Данное решение называют логарифмом b по основанию a b и обозначают следующим образом: </w:t>
      </w:r>
      <w:r w:rsidRPr="004B1829">
        <w:rPr>
          <w:rFonts w:eastAsia="Calibri"/>
          <w:bCs/>
          <w:lang w:eastAsia="en-US"/>
        </w:rPr>
        <w:t>log</w:t>
      </w:r>
      <w:r w:rsidRPr="004B1829">
        <w:rPr>
          <w:rFonts w:eastAsia="Calibri"/>
          <w:bCs/>
          <w:vertAlign w:val="subscript"/>
          <w:lang w:eastAsia="en-US"/>
        </w:rPr>
        <w:t>a</w:t>
      </w:r>
      <w:r w:rsidRPr="004B1829">
        <w:rPr>
          <w:rFonts w:eastAsia="Calibri"/>
          <w:bCs/>
          <w:lang w:eastAsia="en-US"/>
        </w:rPr>
        <w:t>(b)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пределение. Логарифмом числа b по основанию f называется </w:t>
      </w:r>
      <w:r w:rsidRPr="004B1829">
        <w:rPr>
          <w:rFonts w:eastAsia="Calibri"/>
          <w:bCs/>
          <w:lang w:eastAsia="en-US"/>
        </w:rPr>
        <w:t>показатель степени</w:t>
      </w:r>
      <w:r w:rsidRPr="004B1829">
        <w:rPr>
          <w:rFonts w:eastAsia="Calibri"/>
          <w:lang w:eastAsia="en-US"/>
        </w:rPr>
        <w:t>, в которую необходимо возвести число а, чтобы получилось число b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a</w:t>
      </w:r>
      <w:r w:rsidRPr="004B1829">
        <w:rPr>
          <w:rFonts w:eastAsia="Calibri"/>
          <w:vertAlign w:val="superscript"/>
          <w:lang w:eastAsia="en-US"/>
        </w:rPr>
        <w:t>(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vertAlign w:val="superscript"/>
          <w:lang w:eastAsia="en-US"/>
        </w:rPr>
        <w:t>(b))</w:t>
      </w:r>
      <w:r w:rsidRPr="004B1829">
        <w:rPr>
          <w:rFonts w:eastAsia="Calibri"/>
          <w:lang w:eastAsia="en-US"/>
        </w:rPr>
        <w:t xml:space="preserve"> = b - </w:t>
      </w:r>
      <w:r w:rsidRPr="004B1829">
        <w:rPr>
          <w:rFonts w:eastAsia="Calibri"/>
          <w:bCs/>
          <w:lang w:eastAsia="en-US"/>
        </w:rPr>
        <w:t>основным логарифмическим тождеством</w:t>
      </w:r>
      <w:r w:rsidRPr="004B1829">
        <w:rPr>
          <w:rFonts w:eastAsia="Calibri"/>
          <w:lang w:eastAsia="en-US"/>
        </w:rPr>
        <w:t>. Она верна для любого положительного не равного единице a, и любого положительного b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сновные свойства логарифмов: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1.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1) = 0; 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2.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a) = 1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3.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x*y) =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x) +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x) - логарифм произведения равен сумме логарифмов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4. log</w:t>
      </w:r>
      <w:r w:rsidRPr="004B1829">
        <w:rPr>
          <w:rFonts w:eastAsia="Calibri"/>
          <w:vertAlign w:val="subscript"/>
          <w:lang w:eastAsia="en-US"/>
        </w:rPr>
        <w:t>x</w:t>
      </w:r>
      <w:r w:rsidRPr="004B1829">
        <w:rPr>
          <w:rFonts w:eastAsia="Calibri"/>
          <w:lang w:eastAsia="en-US"/>
        </w:rPr>
        <w:t>(x/y) =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x) -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y) - логарифм частного равен разности логарифмов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5.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x</w:t>
      </w:r>
      <w:r w:rsidRPr="004B1829">
        <w:rPr>
          <w:rFonts w:eastAsia="Calibri"/>
          <w:vertAlign w:val="superscript"/>
          <w:lang w:eastAsia="en-US"/>
        </w:rPr>
        <w:t>p</w:t>
      </w:r>
      <w:r w:rsidRPr="004B1829">
        <w:rPr>
          <w:rFonts w:eastAsia="Calibri"/>
          <w:lang w:eastAsia="en-US"/>
        </w:rPr>
        <w:t>) = p* log</w:t>
      </w:r>
      <w:r w:rsidRPr="004B1829">
        <w:rPr>
          <w:rFonts w:eastAsia="Calibri"/>
          <w:vertAlign w:val="subscript"/>
          <w:lang w:eastAsia="en-US"/>
        </w:rPr>
        <w:t>a</w:t>
      </w:r>
      <w:r w:rsidRPr="004B1829">
        <w:rPr>
          <w:rFonts w:eastAsia="Calibri"/>
          <w:lang w:eastAsia="en-US"/>
        </w:rPr>
        <w:t>(x) - логарифм степени будет равен произведению показателя степени на логарифм основания этой степени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Для логарифмов существует формула перехода к новому основанию:</w:t>
      </w:r>
    </w:p>
    <w:p w:rsidR="004B1829" w:rsidRPr="004B1829" w:rsidRDefault="004B1829" w:rsidP="004B1829">
      <w:pPr>
        <w:spacing w:after="200"/>
        <w:rPr>
          <w:rFonts w:eastAsia="Calibri"/>
          <w:lang w:val="en-US" w:eastAsia="en-US"/>
        </w:rPr>
      </w:pPr>
      <w:r w:rsidRPr="004B1829">
        <w:rPr>
          <w:rFonts w:eastAsia="Calibri"/>
          <w:lang w:val="en-US" w:eastAsia="en-US"/>
        </w:rPr>
        <w:t>log</w:t>
      </w:r>
      <w:r w:rsidRPr="004B1829">
        <w:rPr>
          <w:rFonts w:eastAsia="Calibri"/>
          <w:vertAlign w:val="subscript"/>
          <w:lang w:val="en-US" w:eastAsia="en-US"/>
        </w:rPr>
        <w:t>a</w:t>
      </w:r>
      <w:r w:rsidRPr="004B1829">
        <w:rPr>
          <w:rFonts w:eastAsia="Calibri"/>
          <w:lang w:val="en-US" w:eastAsia="en-US"/>
        </w:rPr>
        <w:t>(x) = (log</w:t>
      </w:r>
      <w:r w:rsidRPr="004B1829">
        <w:rPr>
          <w:rFonts w:eastAsia="Calibri"/>
          <w:vertAlign w:val="subscript"/>
          <w:lang w:val="en-US" w:eastAsia="en-US"/>
        </w:rPr>
        <w:t>b</w:t>
      </w:r>
      <w:r w:rsidRPr="004B1829">
        <w:rPr>
          <w:rFonts w:eastAsia="Calibri"/>
          <w:lang w:val="en-US" w:eastAsia="en-US"/>
        </w:rPr>
        <w:t>(x))/(log</w:t>
      </w:r>
      <w:r w:rsidRPr="004B1829">
        <w:rPr>
          <w:rFonts w:eastAsia="Calibri"/>
          <w:vertAlign w:val="subscript"/>
          <w:lang w:val="en-US" w:eastAsia="en-US"/>
        </w:rPr>
        <w:t>b</w:t>
      </w:r>
      <w:r w:rsidRPr="004B1829">
        <w:rPr>
          <w:rFonts w:eastAsia="Calibri"/>
          <w:lang w:val="en-US" w:eastAsia="en-US"/>
        </w:rPr>
        <w:t>(a))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Данная формула будет иметь смысл лишь в том случае, когда обе её части будут иметь смысл. То есть должны выполняться следующие условия: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x &gt;</w:t>
      </w:r>
      <w:smartTag w:uri="urn:schemas-microsoft-com:office:smarttags" w:element="metricconverter">
        <w:smartTagPr>
          <w:attr w:name="ProductID" w:val="0, a"/>
        </w:smartTagPr>
        <w:r w:rsidRPr="004B1829">
          <w:rPr>
            <w:rFonts w:eastAsia="Calibri"/>
            <w:lang w:eastAsia="en-US"/>
          </w:rPr>
          <w:t>0, a</w:t>
        </w:r>
      </w:smartTag>
      <w:r w:rsidRPr="004B1829">
        <w:rPr>
          <w:rFonts w:eastAsia="Calibri"/>
          <w:lang w:eastAsia="en-US"/>
        </w:rPr>
        <w:t>&gt; 0,b &gt; 0, </w:t>
      </w:r>
      <w:r w:rsidRPr="004B1829">
        <w:rPr>
          <w:rFonts w:eastAsia="Calibri"/>
          <w:bCs/>
          <w:lang w:eastAsia="en-US"/>
        </w:rPr>
        <w:t>a</w:t>
      </w:r>
      <w:r w:rsidRPr="004B1829">
        <w:rPr>
          <w:rFonts w:eastAsia="Calibri"/>
          <w:lang w:eastAsia="en-US"/>
        </w:rPr>
        <w:t> не равно единице, </w:t>
      </w:r>
      <w:r w:rsidRPr="004B1829">
        <w:rPr>
          <w:rFonts w:eastAsia="Calibri"/>
          <w:bCs/>
          <w:lang w:eastAsia="en-US"/>
        </w:rPr>
        <w:t>b</w:t>
      </w:r>
      <w:r w:rsidRPr="004B1829">
        <w:rPr>
          <w:rFonts w:eastAsia="Calibri"/>
          <w:lang w:eastAsia="en-US"/>
        </w:rPr>
        <w:t> не равно единице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Логарифмы основанием которых является число 10, называются </w:t>
      </w:r>
      <w:r w:rsidRPr="004B1829">
        <w:rPr>
          <w:rFonts w:eastAsia="Calibri"/>
          <w:bCs/>
          <w:lang w:eastAsia="en-US"/>
        </w:rPr>
        <w:t>десятичными логарифмами</w:t>
      </w:r>
      <w:r w:rsidRPr="004B1829">
        <w:rPr>
          <w:rFonts w:eastAsia="Calibri"/>
          <w:lang w:eastAsia="en-US"/>
        </w:rPr>
        <w:t>. Логарифмы, основанием которых является число e, называются </w:t>
      </w:r>
      <w:r w:rsidRPr="004B1829">
        <w:rPr>
          <w:rFonts w:eastAsia="Calibri"/>
          <w:bCs/>
          <w:lang w:eastAsia="en-US"/>
        </w:rPr>
        <w:t>натуральными логарифмами</w:t>
      </w:r>
      <w:r w:rsidRPr="004B1829">
        <w:rPr>
          <w:rFonts w:eastAsia="Calibri"/>
          <w:lang w:eastAsia="en-US"/>
        </w:rPr>
        <w:t>.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Порядок выполнения работы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1)Изучите примеры нахождения значения логарифмов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ример 1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 Найти значение log</w:t>
      </w:r>
      <w:r w:rsidRPr="004B1829">
        <w:rPr>
          <w:rFonts w:eastAsia="Calibri"/>
          <w:vertAlign w:val="subscript"/>
          <w:lang w:eastAsia="en-US"/>
        </w:rPr>
        <w:t>2</w:t>
      </w:r>
      <w:r w:rsidRPr="004B1829">
        <w:rPr>
          <w:rFonts w:eastAsia="Calibri"/>
          <w:lang w:eastAsia="en-US"/>
        </w:rPr>
        <w:t xml:space="preserve">32.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Решение.  32 можно представить как 2</w:t>
      </w:r>
      <w:r w:rsidRPr="004B1829">
        <w:rPr>
          <w:rFonts w:eastAsia="Calibri"/>
          <w:vertAlign w:val="superscript"/>
          <w:lang w:eastAsia="en-US"/>
        </w:rPr>
        <w:t>5</w:t>
      </w:r>
      <w:r w:rsidRPr="004B1829">
        <w:rPr>
          <w:rFonts w:eastAsia="Calibri"/>
          <w:lang w:eastAsia="en-US"/>
        </w:rPr>
        <w:t>. То есть для того, чтобы нам получить число 32, необходимо двойку возвести в пятую степень. Следовательно, log</w:t>
      </w:r>
      <w:r w:rsidRPr="004B1829">
        <w:rPr>
          <w:rFonts w:eastAsia="Calibri"/>
          <w:vertAlign w:val="subscript"/>
          <w:lang w:eastAsia="en-US"/>
        </w:rPr>
        <w:t>2</w:t>
      </w:r>
      <w:r w:rsidRPr="004B1829">
        <w:rPr>
          <w:rFonts w:eastAsia="Calibri"/>
          <w:lang w:eastAsia="en-US"/>
        </w:rPr>
        <w:t>32 = 5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ример2.  Найти log</w:t>
      </w:r>
      <w:r w:rsidRPr="004B1829">
        <w:rPr>
          <w:rFonts w:eastAsia="Calibri"/>
          <w:vertAlign w:val="subscript"/>
          <w:lang w:eastAsia="en-US"/>
        </w:rPr>
        <w:t>√3</w:t>
      </w:r>
      <w:r w:rsidRPr="004B1829">
        <w:rPr>
          <w:rFonts w:eastAsia="Calibri"/>
          <w:lang w:eastAsia="en-US"/>
        </w:rPr>
        <w:t xml:space="preserve">(1/9)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Решение:  Так как (√3)</w:t>
      </w:r>
      <w:r w:rsidRPr="004B1829">
        <w:rPr>
          <w:rFonts w:eastAsia="Calibri"/>
          <w:vertAlign w:val="superscript"/>
          <w:lang w:eastAsia="en-US"/>
        </w:rPr>
        <w:t>4</w:t>
      </w:r>
      <w:r w:rsidRPr="004B1829">
        <w:rPr>
          <w:rFonts w:eastAsia="Calibri"/>
          <w:lang w:eastAsia="en-US"/>
        </w:rPr>
        <w:t> = 1/9, получаем, что log</w:t>
      </w:r>
      <w:r w:rsidRPr="004B1829">
        <w:rPr>
          <w:rFonts w:eastAsia="Calibri"/>
          <w:vertAlign w:val="subscript"/>
          <w:lang w:eastAsia="en-US"/>
        </w:rPr>
        <w:t>√3</w:t>
      </w:r>
      <w:r w:rsidRPr="004B1829">
        <w:rPr>
          <w:rFonts w:eastAsia="Calibri"/>
          <w:lang w:eastAsia="en-US"/>
        </w:rPr>
        <w:t>(1/9) = -4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ример3.  Найти х такое, что будет верно неравенство: log</w:t>
      </w:r>
      <w:r w:rsidRPr="004B1829">
        <w:rPr>
          <w:rFonts w:eastAsia="Calibri"/>
          <w:vertAlign w:val="subscript"/>
          <w:lang w:eastAsia="en-US"/>
        </w:rPr>
        <w:t>8</w:t>
      </w:r>
      <w:r w:rsidRPr="004B1829">
        <w:rPr>
          <w:rFonts w:eastAsia="Calibri"/>
          <w:lang w:eastAsia="en-US"/>
        </w:rPr>
        <w:t>(x) = 1/3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Решение: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Х= 8</w:t>
      </w:r>
      <w:r w:rsidRPr="004B1829">
        <w:rPr>
          <w:rFonts w:eastAsia="Calibri"/>
          <w:lang w:eastAsia="en-US"/>
        </w:rPr>
        <w:object w:dxaOrig="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85pt;height:24.25pt" o:ole="">
            <v:imagedata r:id="rId8" o:title=""/>
          </v:shape>
          <o:OLEObject Type="Embed" ProgID="Equation.3" ShapeID="_x0000_i1025" DrawAspect="Content" ObjectID="_1708846746" r:id="rId9"/>
        </w:object>
      </w:r>
      <w:r w:rsidRPr="004B1829">
        <w:rPr>
          <w:rFonts w:eastAsia="Calibri"/>
          <w:lang w:eastAsia="en-US"/>
        </w:rPr>
        <w:t>=</w:t>
      </w:r>
      <w:r w:rsidRPr="004B1829">
        <w:rPr>
          <w:rFonts w:eastAsia="Calibri"/>
          <w:position w:val="-8"/>
          <w:lang w:eastAsia="en-US"/>
        </w:rPr>
        <w:object w:dxaOrig="740" w:dyaOrig="360">
          <v:shape id="_x0000_i1026" type="#_x0000_t75" style="width:36.8pt;height:18pt" o:ole="">
            <v:imagedata r:id="rId10" o:title=""/>
          </v:shape>
          <o:OLEObject Type="Embed" ProgID="Equation.3" ShapeID="_x0000_i1026" DrawAspect="Content" ObjectID="_1708846747" r:id="rId11"/>
        </w:objec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2) Выполните задания.</w:t>
      </w:r>
    </w:p>
    <w:tbl>
      <w:tblPr>
        <w:tblW w:w="981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4860"/>
        <w:gridCol w:w="540"/>
        <w:gridCol w:w="3699"/>
      </w:tblGrid>
      <w:tr w:rsidR="004B1829" w:rsidRPr="004B1829" w:rsidTr="00302F89">
        <w:tc>
          <w:tcPr>
            <w:tcW w:w="9819" w:type="dxa"/>
            <w:gridSpan w:val="4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Свойства логарифмов                                                                                     Вариант 1</w:t>
            </w:r>
          </w:p>
        </w:tc>
      </w:tr>
      <w:tr w:rsidR="004B1829" w:rsidRPr="004B1829" w:rsidTr="00302F89">
        <w:tc>
          <w:tcPr>
            <w:tcW w:w="9819" w:type="dxa"/>
            <w:gridSpan w:val="4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) Выберите номер правильного ответа</w: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1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: </w:t>
            </w:r>
            <w:r w:rsidRPr="004B1829">
              <w:rPr>
                <w:lang w:eastAsia="en-US"/>
              </w:rPr>
              <w:object w:dxaOrig="1860" w:dyaOrig="360">
                <v:shape id="_x0000_i1027" type="#_x0000_t75" style="width:93.15pt;height:18pt" o:ole="">
                  <v:imagedata r:id="rId12" o:title=""/>
                </v:shape>
                <o:OLEObject Type="Embed" ProgID="Equation.DSMT4" ShapeID="_x0000_i1027" DrawAspect="Content" ObjectID="_1708846748" r:id="rId1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60" w:dyaOrig="320">
                <v:shape id="_x0000_i1028" type="#_x0000_t75" style="width:13.3pt;height:14.85pt" o:ole="">
                  <v:imagedata r:id="rId14" o:title=""/>
                </v:shape>
                <o:OLEObject Type="Embed" ProgID="Equation.DSMT4" ShapeID="_x0000_i1028" DrawAspect="Content" ObjectID="_1708846749" r:id="rId1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00" w:dyaOrig="320">
                <v:shape id="_x0000_i1029" type="#_x0000_t75" style="width:10.15pt;height:14.85pt" o:ole="">
                  <v:imagedata r:id="rId16" o:title=""/>
                </v:shape>
                <o:OLEObject Type="Embed" ProgID="Equation.DSMT4" ShapeID="_x0000_i1029" DrawAspect="Content" ObjectID="_1708846750" r:id="rId1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240" w:dyaOrig="320">
                <v:shape id="_x0000_i1030" type="#_x0000_t75" style="width:11.75pt;height:14.85pt" o:ole="">
                  <v:imagedata r:id="rId18" o:title=""/>
                </v:shape>
                <o:OLEObject Type="Embed" ProgID="Equation.DSMT4" ShapeID="_x0000_i1030" DrawAspect="Content" ObjectID="_1708846751" r:id="rId1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200" w:dyaOrig="279">
                <v:shape id="_x0000_i1031" type="#_x0000_t75" style="width:10.15pt;height:14.1pt" o:ole="">
                  <v:imagedata r:id="rId20" o:title=""/>
                </v:shape>
                <o:OLEObject Type="Embed" ProgID="Equation.DSMT4" ShapeID="_x0000_i1031" DrawAspect="Content" ObjectID="_1708846752" r:id="rId2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2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Упростите: </w:t>
            </w:r>
            <w:r w:rsidRPr="004B1829">
              <w:rPr>
                <w:lang w:eastAsia="en-US"/>
              </w:rPr>
              <w:object w:dxaOrig="660" w:dyaOrig="320">
                <v:shape id="_x0000_i1032" type="#_x0000_t75" style="width:39.9pt;height:20.35pt" o:ole="">
                  <v:imagedata r:id="rId22" o:title=""/>
                </v:shape>
                <o:OLEObject Type="Embed" ProgID="Equation.DSMT4" ShapeID="_x0000_i1032" DrawAspect="Content" ObjectID="_1708846753" r:id="rId2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360" w:dyaOrig="320">
                <v:shape id="_x0000_i1033" type="#_x0000_t75" style="width:18pt;height:14.85pt" o:ole="">
                  <v:imagedata r:id="rId24" o:title=""/>
                </v:shape>
                <o:OLEObject Type="Embed" ProgID="Equation.DSMT4" ShapeID="_x0000_i1033" DrawAspect="Content" ObjectID="_1708846754" r:id="rId2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40" w:dyaOrig="320">
                <v:shape id="_x0000_i1034" type="#_x0000_t75" style="width:11.75pt;height:14.85pt" o:ole="">
                  <v:imagedata r:id="rId26" o:title=""/>
                </v:shape>
                <o:OLEObject Type="Embed" ProgID="Equation.DSMT4" ShapeID="_x0000_i1034" DrawAspect="Content" ObjectID="_1708846755" r:id="rId2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360" w:dyaOrig="320">
                <v:shape id="_x0000_i1035" type="#_x0000_t75" style="width:18pt;height:14.85pt" o:ole="">
                  <v:imagedata r:id="rId28" o:title=""/>
                </v:shape>
                <o:OLEObject Type="Embed" ProgID="Equation.DSMT4" ShapeID="_x0000_i1035" DrawAspect="Content" ObjectID="_1708846756" r:id="rId2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279" w:dyaOrig="260">
                <v:shape id="_x0000_i1036" type="#_x0000_t75" style="width:14.1pt;height:13.3pt" o:ole="">
                  <v:imagedata r:id="rId30" o:title=""/>
                </v:shape>
                <o:OLEObject Type="Embed" ProgID="Equation.DSMT4" ShapeID="_x0000_i1036" DrawAspect="Content" ObjectID="_1708846757" r:id="rId3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3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: </w:t>
            </w:r>
            <w:r w:rsidRPr="004B1829">
              <w:rPr>
                <w:lang w:eastAsia="en-US"/>
              </w:rPr>
              <w:object w:dxaOrig="1660" w:dyaOrig="360">
                <v:shape id="_x0000_i1037" type="#_x0000_t75" style="width:81.4pt;height:18pt" o:ole="">
                  <v:imagedata r:id="rId32" o:title=""/>
                </v:shape>
                <o:OLEObject Type="Embed" ProgID="Equation.DSMT4" ShapeID="_x0000_i1037" DrawAspect="Content" ObjectID="_1708846758" r:id="rId3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40" w:dyaOrig="320">
                <v:shape id="_x0000_i1038" type="#_x0000_t75" style="width:11.75pt;height:14.85pt" o:ole="">
                  <v:imagedata r:id="rId34" o:title=""/>
                </v:shape>
                <o:OLEObject Type="Embed" ProgID="Equation.DSMT4" ShapeID="_x0000_i1038" DrawAspect="Content" ObjectID="_1708846759" r:id="rId3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60" w:dyaOrig="320">
                <v:shape id="_x0000_i1039" type="#_x0000_t75" style="width:13.3pt;height:14.85pt" o:ole="">
                  <v:imagedata r:id="rId36" o:title=""/>
                </v:shape>
                <o:OLEObject Type="Embed" ProgID="Equation.DSMT4" ShapeID="_x0000_i1039" DrawAspect="Content" ObjectID="_1708846760" r:id="rId3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200" w:dyaOrig="320">
                <v:shape id="_x0000_i1040" type="#_x0000_t75" style="width:10.15pt;height:14.85pt" o:ole="">
                  <v:imagedata r:id="rId38" o:title=""/>
                </v:shape>
                <o:OLEObject Type="Embed" ProgID="Equation.DSMT4" ShapeID="_x0000_i1040" DrawAspect="Content" ObjectID="_1708846761" r:id="rId3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200" w:dyaOrig="260">
                <v:shape id="_x0000_i1041" type="#_x0000_t75" style="width:10.15pt;height:13.3pt" o:ole="">
                  <v:imagedata r:id="rId40" o:title=""/>
                </v:shape>
                <o:OLEObject Type="Embed" ProgID="Equation.DSMT4" ShapeID="_x0000_i1041" DrawAspect="Content" ObjectID="_1708846762" r:id="rId4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4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айдите значение выражения: </w:t>
            </w:r>
            <w:r w:rsidRPr="004B1829">
              <w:rPr>
                <w:lang w:eastAsia="en-US"/>
              </w:rPr>
              <w:object w:dxaOrig="2860" w:dyaOrig="400">
                <v:shape id="_x0000_i1042" type="#_x0000_t75" style="width:144.8pt;height:20.35pt" o:ole="">
                  <v:imagedata r:id="rId42" o:title=""/>
                </v:shape>
                <o:OLEObject Type="Embed" ProgID="Equation.DSMT4" ShapeID="_x0000_i1042" DrawAspect="Content" ObjectID="_1708846763" r:id="rId4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00" w:dyaOrig="320">
                <v:shape id="_x0000_i1043" type="#_x0000_t75" style="width:10.15pt;height:14.85pt" o:ole="">
                  <v:imagedata r:id="rId44" o:title=""/>
                </v:shape>
                <o:OLEObject Type="Embed" ProgID="Equation.DSMT4" ShapeID="_x0000_i1043" DrawAspect="Content" ObjectID="_1708846764" r:id="rId4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580" w:dyaOrig="320">
                <v:shape id="_x0000_i1044" type="#_x0000_t75" style="width:28.95pt;height:14.85pt" o:ole="">
                  <v:imagedata r:id="rId46" o:title=""/>
                </v:shape>
                <o:OLEObject Type="Embed" ProgID="Equation.DSMT4" ShapeID="_x0000_i1044" DrawAspect="Content" ObjectID="_1708846765" r:id="rId4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560" w:dyaOrig="320">
                <v:shape id="_x0000_i1045" type="#_x0000_t75" style="width:28.15pt;height:14.85pt" o:ole="">
                  <v:imagedata r:id="rId48" o:title=""/>
                </v:shape>
                <o:OLEObject Type="Embed" ProgID="Equation.DSMT4" ShapeID="_x0000_i1045" DrawAspect="Content" ObjectID="_1708846766" r:id="rId4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80" w:dyaOrig="320">
                <v:shape id="_x0000_i1046" type="#_x0000_t75" style="width:18.8pt;height:14.85pt" o:ole="">
                  <v:imagedata r:id="rId50" o:title=""/>
                </v:shape>
                <o:OLEObject Type="Embed" ProgID="Equation.DSMT4" ShapeID="_x0000_i1046" DrawAspect="Content" ObjectID="_1708846767" r:id="rId5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5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айдите значение выражения: </w:t>
            </w:r>
            <w:r w:rsidRPr="004B1829">
              <w:rPr>
                <w:lang w:eastAsia="en-US"/>
              </w:rPr>
              <w:object w:dxaOrig="1160" w:dyaOrig="680">
                <v:shape id="_x0000_i1047" type="#_x0000_t75" style="width:60.25pt;height:35.2pt" o:ole="">
                  <v:imagedata r:id="rId52" o:title=""/>
                </v:shape>
                <o:OLEObject Type="Embed" ProgID="Equation.DSMT4" ShapeID="_x0000_i1047" DrawAspect="Content" ObjectID="_1708846768" r:id="rId5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60" w:dyaOrig="320">
                <v:shape id="_x0000_i1048" type="#_x0000_t75" style="width:13.3pt;height:14.85pt" o:ole="">
                  <v:imagedata r:id="rId54" o:title=""/>
                </v:shape>
                <o:OLEObject Type="Embed" ProgID="Equation.DSMT4" ShapeID="_x0000_i1048" DrawAspect="Content" ObjectID="_1708846769" r:id="rId5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40" w:dyaOrig="320">
                <v:shape id="_x0000_i1049" type="#_x0000_t75" style="width:11.75pt;height:14.85pt" o:ole="">
                  <v:imagedata r:id="rId56" o:title=""/>
                </v:shape>
                <o:OLEObject Type="Embed" ProgID="Equation.DSMT4" ShapeID="_x0000_i1049" DrawAspect="Content" ObjectID="_1708846770" r:id="rId5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1060" w:dyaOrig="360">
                <v:shape id="_x0000_i1050" type="#_x0000_t75" style="width:53.2pt;height:18pt" o:ole="">
                  <v:imagedata r:id="rId58" o:title=""/>
                </v:shape>
                <o:OLEObject Type="Embed" ProgID="Equation.DSMT4" ShapeID="_x0000_i1050" DrawAspect="Content" ObjectID="_1708846771" r:id="rId5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20" w:dyaOrig="279">
                <v:shape id="_x0000_i1051" type="#_x0000_t75" style="width:14.85pt;height:14.1pt" o:ole="">
                  <v:imagedata r:id="rId60" o:title=""/>
                </v:shape>
                <o:OLEObject Type="Embed" ProgID="Equation.DSMT4" ShapeID="_x0000_i1051" DrawAspect="Content" ObjectID="_1708846772" r:id="rId6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6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: </w:t>
            </w:r>
            <w:r w:rsidRPr="004B1829">
              <w:rPr>
                <w:lang w:eastAsia="en-US"/>
              </w:rPr>
              <w:object w:dxaOrig="3120" w:dyaOrig="400">
                <v:shape id="_x0000_i1052" type="#_x0000_t75" style="width:158.1pt;height:20.35pt" o:ole="">
                  <v:imagedata r:id="rId62" o:title=""/>
                </v:shape>
                <o:OLEObject Type="Embed" ProgID="Equation.DSMT4" ShapeID="_x0000_i1052" DrawAspect="Content" ObjectID="_1708846773" r:id="rId6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520" w:dyaOrig="320">
                <v:shape id="_x0000_i1053" type="#_x0000_t75" style="width:25.85pt;height:14.85pt" o:ole="">
                  <v:imagedata r:id="rId64" o:title=""/>
                </v:shape>
                <o:OLEObject Type="Embed" ProgID="Equation.DSMT4" ShapeID="_x0000_i1053" DrawAspect="Content" ObjectID="_1708846774" r:id="rId6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580" w:dyaOrig="320">
                <v:shape id="_x0000_i1054" type="#_x0000_t75" style="width:28.95pt;height:14.85pt" o:ole="">
                  <v:imagedata r:id="rId66" o:title=""/>
                </v:shape>
                <o:OLEObject Type="Embed" ProgID="Equation.DSMT4" ShapeID="_x0000_i1054" DrawAspect="Content" ObjectID="_1708846775" r:id="rId6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540" w:dyaOrig="320">
                <v:shape id="_x0000_i1055" type="#_x0000_t75" style="width:27.4pt;height:14.85pt" o:ole="">
                  <v:imagedata r:id="rId68" o:title=""/>
                </v:shape>
                <o:OLEObject Type="Embed" ProgID="Equation.DSMT4" ShapeID="_x0000_i1055" DrawAspect="Content" ObjectID="_1708846776" r:id="rId6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20" w:dyaOrig="279">
                <v:shape id="_x0000_i1056" type="#_x0000_t75" style="width:14.85pt;height:14.1pt" o:ole="">
                  <v:imagedata r:id="rId70" o:title=""/>
                </v:shape>
                <o:OLEObject Type="Embed" ProgID="Equation.DSMT4" ShapeID="_x0000_i1056" DrawAspect="Content" ObjectID="_1708846777" r:id="rId7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7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айдите значение выражения: </w:t>
            </w:r>
            <w:r w:rsidRPr="004B1829">
              <w:rPr>
                <w:lang w:eastAsia="en-US"/>
              </w:rPr>
              <w:object w:dxaOrig="2620" w:dyaOrig="620">
                <v:shape id="_x0000_i1057" type="#_x0000_t75" style="width:135.4pt;height:31.3pt" o:ole="">
                  <v:imagedata r:id="rId72" o:title=""/>
                </v:shape>
                <o:OLEObject Type="Embed" ProgID="Equation.DSMT4" ShapeID="_x0000_i1057" DrawAspect="Content" ObjectID="_1708846778" r:id="rId7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40" w:dyaOrig="320">
                <v:shape id="_x0000_i1058" type="#_x0000_t75" style="width:11.75pt;height:14.85pt" o:ole="">
                  <v:imagedata r:id="rId74" o:title=""/>
                </v:shape>
                <o:OLEObject Type="Embed" ProgID="Equation.DSMT4" ShapeID="_x0000_i1058" DrawAspect="Content" ObjectID="_1708846779" r:id="rId7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60" w:dyaOrig="320">
                <v:shape id="_x0000_i1059" type="#_x0000_t75" style="width:13.3pt;height:14.85pt" o:ole="">
                  <v:imagedata r:id="rId76" o:title=""/>
                </v:shape>
                <o:OLEObject Type="Embed" ProgID="Equation.DSMT4" ShapeID="_x0000_i1059" DrawAspect="Content" ObjectID="_1708846780" r:id="rId7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320" w:dyaOrig="279">
                <v:shape id="_x0000_i1060" type="#_x0000_t75" style="width:14.85pt;height:14.1pt" o:ole="">
                  <v:imagedata r:id="rId78" o:title=""/>
                </v:shape>
                <o:OLEObject Type="Embed" ProgID="Equation.DSMT4" ShapeID="_x0000_i1060" DrawAspect="Content" ObjectID="_1708846781" r:id="rId7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180" w:dyaOrig="279">
                <v:shape id="_x0000_i1061" type="#_x0000_t75" style="width:9.4pt;height:14.1pt" o:ole="">
                  <v:imagedata r:id="rId80" o:title=""/>
                </v:shape>
                <o:OLEObject Type="Embed" ProgID="Equation.DSMT4" ShapeID="_x0000_i1061" DrawAspect="Content" ObjectID="_1708846782" r:id="rId8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8</w:t>
            </w:r>
          </w:p>
        </w:tc>
        <w:tc>
          <w:tcPr>
            <w:tcW w:w="5400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 </w:t>
            </w:r>
            <w:r w:rsidRPr="004B1829">
              <w:rPr>
                <w:lang w:eastAsia="en-US"/>
              </w:rPr>
              <w:object w:dxaOrig="1480" w:dyaOrig="360">
                <v:shape id="_x0000_i1062" type="#_x0000_t75" style="width:90.8pt;height:22.7pt" o:ole="">
                  <v:imagedata r:id="rId82" o:title=""/>
                </v:shape>
                <o:OLEObject Type="Embed" ProgID="Equation.DSMT4" ShapeID="_x0000_i1062" DrawAspect="Content" ObjectID="_1708846783" r:id="rId83"/>
              </w:object>
            </w:r>
          </w:p>
        </w:tc>
        <w:tc>
          <w:tcPr>
            <w:tcW w:w="3699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40" w:dyaOrig="320">
                <v:shape id="_x0000_i1063" type="#_x0000_t75" style="width:11.75pt;height:14.85pt" o:ole="">
                  <v:imagedata r:id="rId84" o:title=""/>
                </v:shape>
                <o:OLEObject Type="Embed" ProgID="Equation.DSMT4" ShapeID="_x0000_i1063" DrawAspect="Content" ObjectID="_1708846784" r:id="rId8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440" w:dyaOrig="320">
                <v:shape id="_x0000_i1064" type="#_x0000_t75" style="width:21.9pt;height:14.85pt" o:ole="">
                  <v:imagedata r:id="rId86" o:title=""/>
                </v:shape>
                <o:OLEObject Type="Embed" ProgID="Equation.DSMT4" ShapeID="_x0000_i1064" DrawAspect="Content" ObjectID="_1708846785" r:id="rId8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440" w:dyaOrig="320">
                <v:shape id="_x0000_i1065" type="#_x0000_t75" style="width:21.9pt;height:14.85pt" o:ole="">
                  <v:imagedata r:id="rId88" o:title=""/>
                </v:shape>
                <o:OLEObject Type="Embed" ProgID="Equation.DSMT4" ShapeID="_x0000_i1065" DrawAspect="Content" ObjectID="_1708846786" r:id="rId8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80" w:dyaOrig="320">
                <v:shape id="_x0000_i1066" type="#_x0000_t75" style="width:18.8pt;height:14.85pt" o:ole="">
                  <v:imagedata r:id="rId90" o:title=""/>
                </v:shape>
                <o:OLEObject Type="Embed" ProgID="Equation.DSMT4" ShapeID="_x0000_i1066" DrawAspect="Content" ObjectID="_1708846787" r:id="rId91"/>
              </w:object>
            </w:r>
          </w:p>
        </w:tc>
      </w:tr>
      <w:tr w:rsidR="004B1829" w:rsidRPr="004B1829" w:rsidTr="00302F89">
        <w:tc>
          <w:tcPr>
            <w:tcW w:w="9819" w:type="dxa"/>
            <w:gridSpan w:val="4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Свойства логарифмов                                                                                     Вариант 2</w:t>
            </w:r>
          </w:p>
        </w:tc>
      </w:tr>
      <w:tr w:rsidR="004B1829" w:rsidRPr="004B1829" w:rsidTr="00302F89">
        <w:tc>
          <w:tcPr>
            <w:tcW w:w="9819" w:type="dxa"/>
            <w:gridSpan w:val="4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) Выберите номер правильного ответа</w: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1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: </w:t>
            </w:r>
            <w:r w:rsidRPr="004B1829">
              <w:rPr>
                <w:lang w:eastAsia="en-US"/>
              </w:rPr>
              <w:object w:dxaOrig="1760" w:dyaOrig="360">
                <v:shape id="_x0000_i1067" type="#_x0000_t75" style="width:86.1pt;height:18pt" o:ole="">
                  <v:imagedata r:id="rId92" o:title=""/>
                </v:shape>
                <o:OLEObject Type="Embed" ProgID="Equation.DSMT4" ShapeID="_x0000_i1067" DrawAspect="Content" ObjectID="_1708846788" r:id="rId93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00" w:dyaOrig="320">
                <v:shape id="_x0000_i1068" type="#_x0000_t75" style="width:10.15pt;height:14.85pt" o:ole="">
                  <v:imagedata r:id="rId94" o:title=""/>
                </v:shape>
                <o:OLEObject Type="Embed" ProgID="Equation.DSMT4" ShapeID="_x0000_i1068" DrawAspect="Content" ObjectID="_1708846789" r:id="rId9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40" w:dyaOrig="320">
                <v:shape id="_x0000_i1069" type="#_x0000_t75" style="width:11.75pt;height:14.85pt" o:ole="">
                  <v:imagedata r:id="rId96" o:title=""/>
                </v:shape>
                <o:OLEObject Type="Embed" ProgID="Equation.DSMT4" ShapeID="_x0000_i1069" DrawAspect="Content" ObjectID="_1708846790" r:id="rId9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260" w:dyaOrig="320">
                <v:shape id="_x0000_i1070" type="#_x0000_t75" style="width:13.3pt;height:14.85pt" o:ole="">
                  <v:imagedata r:id="rId98" o:title=""/>
                </v:shape>
                <o:OLEObject Type="Embed" ProgID="Equation.DSMT4" ShapeID="_x0000_i1070" DrawAspect="Content" ObjectID="_1708846791" r:id="rId9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00" w:dyaOrig="260">
                <v:shape id="_x0000_i1071" type="#_x0000_t75" style="width:14.85pt;height:13.3pt" o:ole="">
                  <v:imagedata r:id="rId100" o:title=""/>
                </v:shape>
                <o:OLEObject Type="Embed" ProgID="Equation.DSMT4" ShapeID="_x0000_i1071" DrawAspect="Content" ObjectID="_1708846792" r:id="rId10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2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Упростите: </w:t>
            </w:r>
            <w:r w:rsidRPr="004B1829">
              <w:rPr>
                <w:lang w:eastAsia="en-US"/>
              </w:rPr>
              <w:object w:dxaOrig="680" w:dyaOrig="320">
                <v:shape id="_x0000_i1072" type="#_x0000_t75" style="width:43.05pt;height:20.35pt" o:ole="">
                  <v:imagedata r:id="rId102" o:title=""/>
                </v:shape>
                <o:OLEObject Type="Embed" ProgID="Equation.DSMT4" ShapeID="_x0000_i1072" DrawAspect="Content" ObjectID="_1708846793" r:id="rId103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340" w:dyaOrig="320">
                <v:shape id="_x0000_i1073" type="#_x0000_t75" style="width:17.2pt;height:14.85pt" o:ole="">
                  <v:imagedata r:id="rId104" o:title=""/>
                </v:shape>
                <o:OLEObject Type="Embed" ProgID="Equation.DSMT4" ShapeID="_x0000_i1073" DrawAspect="Content" ObjectID="_1708846794" r:id="rId105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340" w:dyaOrig="320">
                <v:shape id="_x0000_i1074" type="#_x0000_t75" style="width:17.2pt;height:14.85pt" o:ole="">
                  <v:imagedata r:id="rId106" o:title=""/>
                </v:shape>
                <o:OLEObject Type="Embed" ProgID="Equation.DSMT4" ShapeID="_x0000_i1074" DrawAspect="Content" ObjectID="_1708846795" r:id="rId107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360" w:dyaOrig="320">
                <v:shape id="_x0000_i1075" type="#_x0000_t75" style="width:18pt;height:14.85pt" o:ole="">
                  <v:imagedata r:id="rId108" o:title=""/>
                </v:shape>
                <o:OLEObject Type="Embed" ProgID="Equation.DSMT4" ShapeID="_x0000_i1075" DrawAspect="Content" ObjectID="_1708846796" r:id="rId109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20" w:dyaOrig="279">
                <v:shape id="_x0000_i1076" type="#_x0000_t75" style="width:14.85pt;height:14.1pt" o:ole="">
                  <v:imagedata r:id="rId110" o:title=""/>
                </v:shape>
                <o:OLEObject Type="Embed" ProgID="Equation.DSMT4" ShapeID="_x0000_i1076" DrawAspect="Content" ObjectID="_1708846797" r:id="rId111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3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: </w:t>
            </w:r>
            <w:r w:rsidRPr="004B1829">
              <w:rPr>
                <w:lang w:eastAsia="en-US"/>
              </w:rPr>
              <w:object w:dxaOrig="1560" w:dyaOrig="360">
                <v:shape id="_x0000_i1077" type="#_x0000_t75" style="width:78.25pt;height:18pt" o:ole="">
                  <v:imagedata r:id="rId112" o:title=""/>
                </v:shape>
                <o:OLEObject Type="Embed" ProgID="Equation.DSMT4" ShapeID="_x0000_i1077" DrawAspect="Content" ObjectID="_1708846798" r:id="rId113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40" w:dyaOrig="320">
                <v:shape id="_x0000_i1078" type="#_x0000_t75" style="width:11.75pt;height:14.85pt" o:ole="">
                  <v:imagedata r:id="rId34" o:title=""/>
                </v:shape>
                <o:OLEObject Type="Embed" ProgID="Equation.DSMT4" ShapeID="_x0000_i1078" DrawAspect="Content" ObjectID="_1708846799" r:id="rId114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00" w:dyaOrig="320">
                <v:shape id="_x0000_i1079" type="#_x0000_t75" style="width:10.15pt;height:14.85pt" o:ole="">
                  <v:imagedata r:id="rId16" o:title=""/>
                </v:shape>
                <o:OLEObject Type="Embed" ProgID="Equation.DSMT4" ShapeID="_x0000_i1079" DrawAspect="Content" ObjectID="_1708846800" r:id="rId115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360" w:dyaOrig="320">
                <v:shape id="_x0000_i1080" type="#_x0000_t75" style="width:18pt;height:14.85pt" o:ole="">
                  <v:imagedata r:id="rId116" o:title=""/>
                </v:shape>
                <o:OLEObject Type="Embed" ProgID="Equation.DSMT4" ShapeID="_x0000_i1080" DrawAspect="Content" ObjectID="_1708846801" r:id="rId117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200" w:dyaOrig="260">
                <v:shape id="_x0000_i1081" type="#_x0000_t75" style="width:10.15pt;height:13.3pt" o:ole="">
                  <v:imagedata r:id="rId40" o:title=""/>
                </v:shape>
                <o:OLEObject Type="Embed" ProgID="Equation.DSMT4" ShapeID="_x0000_i1081" DrawAspect="Content" ObjectID="_1708846802" r:id="rId118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4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айдите значение выражения: </w:t>
            </w:r>
            <w:r w:rsidRPr="004B1829">
              <w:rPr>
                <w:lang w:eastAsia="en-US"/>
              </w:rPr>
              <w:object w:dxaOrig="2740" w:dyaOrig="620">
                <v:shape id="_x0000_i1082" type="#_x0000_t75" style="width:136.95pt;height:31.3pt" o:ole="">
                  <v:imagedata r:id="rId119" o:title=""/>
                </v:shape>
                <o:OLEObject Type="Embed" ProgID="Equation.DSMT4" ShapeID="_x0000_i1082" DrawAspect="Content" ObjectID="_1708846803" r:id="rId120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580" w:dyaOrig="320">
                <v:shape id="_x0000_i1083" type="#_x0000_t75" style="width:28.95pt;height:14.85pt" o:ole="">
                  <v:imagedata r:id="rId121" o:title=""/>
                </v:shape>
                <o:OLEObject Type="Embed" ProgID="Equation.DSMT4" ShapeID="_x0000_i1083" DrawAspect="Content" ObjectID="_1708846804" r:id="rId122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440" w:dyaOrig="320">
                <v:shape id="_x0000_i1084" type="#_x0000_t75" style="width:21.9pt;height:14.85pt" o:ole="">
                  <v:imagedata r:id="rId123" o:title=""/>
                </v:shape>
                <o:OLEObject Type="Embed" ProgID="Equation.DSMT4" ShapeID="_x0000_i1084" DrawAspect="Content" ObjectID="_1708846805" r:id="rId124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400" w:dyaOrig="320">
                <v:shape id="_x0000_i1085" type="#_x0000_t75" style="width:20.35pt;height:14.85pt" o:ole="">
                  <v:imagedata r:id="rId125" o:title=""/>
                </v:shape>
                <o:OLEObject Type="Embed" ProgID="Equation.DSMT4" ShapeID="_x0000_i1085" DrawAspect="Content" ObjectID="_1708846806" r:id="rId126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80" w:dyaOrig="320">
                <v:shape id="_x0000_i1086" type="#_x0000_t75" style="width:18.8pt;height:14.85pt" o:ole="">
                  <v:imagedata r:id="rId127" o:title=""/>
                </v:shape>
                <o:OLEObject Type="Embed" ProgID="Equation.DSMT4" ShapeID="_x0000_i1086" DrawAspect="Content" ObjectID="_1708846807" r:id="rId128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5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айдите значение выражения: </w:t>
            </w:r>
            <w:r w:rsidRPr="004B1829">
              <w:rPr>
                <w:lang w:eastAsia="en-US"/>
              </w:rPr>
              <w:object w:dxaOrig="1180" w:dyaOrig="680">
                <v:shape id="_x0000_i1087" type="#_x0000_t75" style="width:58.7pt;height:35.2pt" o:ole="">
                  <v:imagedata r:id="rId129" o:title=""/>
                </v:shape>
                <o:OLEObject Type="Embed" ProgID="Equation.DSMT4" ShapeID="_x0000_i1087" DrawAspect="Content" ObjectID="_1708846808" r:id="rId130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40" w:dyaOrig="320">
                <v:shape id="_x0000_i1088" type="#_x0000_t75" style="width:11.75pt;height:14.85pt" o:ole="">
                  <v:imagedata r:id="rId131" o:title=""/>
                </v:shape>
                <o:OLEObject Type="Embed" ProgID="Equation.DSMT4" ShapeID="_x0000_i1088" DrawAspect="Content" ObjectID="_1708846809" r:id="rId132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60" w:dyaOrig="320">
                <v:shape id="_x0000_i1089" type="#_x0000_t75" style="width:13.3pt;height:14.85pt" o:ole="">
                  <v:imagedata r:id="rId133" o:title=""/>
                </v:shape>
                <o:OLEObject Type="Embed" ProgID="Equation.DSMT4" ShapeID="_x0000_i1089" DrawAspect="Content" ObjectID="_1708846810" r:id="rId134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1080" w:dyaOrig="360">
                <v:shape id="_x0000_i1090" type="#_x0000_t75" style="width:54pt;height:18pt" o:ole="">
                  <v:imagedata r:id="rId135" o:title=""/>
                </v:shape>
                <o:OLEObject Type="Embed" ProgID="Equation.DSMT4" ShapeID="_x0000_i1090" DrawAspect="Content" ObjectID="_1708846811" r:id="rId136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20" w:dyaOrig="260">
                <v:shape id="_x0000_i1091" type="#_x0000_t75" style="width:14.85pt;height:13.3pt" o:ole="">
                  <v:imagedata r:id="rId137" o:title=""/>
                </v:shape>
                <o:OLEObject Type="Embed" ProgID="Equation.DSMT4" ShapeID="_x0000_i1091" DrawAspect="Content" ObjectID="_1708846812" r:id="rId138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6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: </w:t>
            </w:r>
            <w:r w:rsidRPr="004B1829">
              <w:rPr>
                <w:lang w:eastAsia="en-US"/>
              </w:rPr>
              <w:object w:dxaOrig="3220" w:dyaOrig="400">
                <v:shape id="_x0000_i1092" type="#_x0000_t75" style="width:165.9pt;height:20.35pt" o:ole="">
                  <v:imagedata r:id="rId139" o:title=""/>
                </v:shape>
                <o:OLEObject Type="Embed" ProgID="Equation.DSMT4" ShapeID="_x0000_i1092" DrawAspect="Content" ObjectID="_1708846813" r:id="rId140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440" w:dyaOrig="320">
                <v:shape id="_x0000_i1093" type="#_x0000_t75" style="width:21.9pt;height:14.85pt" o:ole="">
                  <v:imagedata r:id="rId141" o:title=""/>
                </v:shape>
                <o:OLEObject Type="Embed" ProgID="Equation.DSMT4" ShapeID="_x0000_i1093" DrawAspect="Content" ObjectID="_1708846814" r:id="rId142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580" w:dyaOrig="320">
                <v:shape id="_x0000_i1094" type="#_x0000_t75" style="width:28.95pt;height:14.85pt" o:ole="">
                  <v:imagedata r:id="rId143" o:title=""/>
                </v:shape>
                <o:OLEObject Type="Embed" ProgID="Equation.DSMT4" ShapeID="_x0000_i1094" DrawAspect="Content" ObjectID="_1708846815" r:id="rId144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440" w:dyaOrig="320">
                <v:shape id="_x0000_i1095" type="#_x0000_t75" style="width:21.9pt;height:14.85pt" o:ole="">
                  <v:imagedata r:id="rId145" o:title=""/>
                </v:shape>
                <o:OLEObject Type="Embed" ProgID="Equation.DSMT4" ShapeID="_x0000_i1095" DrawAspect="Content" ObjectID="_1708846816" r:id="rId146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279" w:dyaOrig="279">
                <v:shape id="_x0000_i1096" type="#_x0000_t75" style="width:14.1pt;height:14.1pt" o:ole="">
                  <v:imagedata r:id="rId147" o:title=""/>
                </v:shape>
                <o:OLEObject Type="Embed" ProgID="Equation.DSMT4" ShapeID="_x0000_i1096" DrawAspect="Content" ObjectID="_1708846817" r:id="rId148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7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айдите значение выражения: </w:t>
            </w:r>
            <w:r w:rsidRPr="004B1829">
              <w:rPr>
                <w:lang w:eastAsia="en-US"/>
              </w:rPr>
              <w:object w:dxaOrig="2740" w:dyaOrig="620">
                <v:shape id="_x0000_i1097" type="#_x0000_t75" style="width:136.95pt;height:31.3pt" o:ole="">
                  <v:imagedata r:id="rId149" o:title=""/>
                </v:shape>
                <o:OLEObject Type="Embed" ProgID="Equation.DSMT4" ShapeID="_x0000_i1097" DrawAspect="Content" ObjectID="_1708846818" r:id="rId150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240" w:dyaOrig="320">
                <v:shape id="_x0000_i1098" type="#_x0000_t75" style="width:11.75pt;height:14.85pt" o:ole="">
                  <v:imagedata r:id="rId74" o:title=""/>
                </v:shape>
                <o:OLEObject Type="Embed" ProgID="Equation.DSMT4" ShapeID="_x0000_i1098" DrawAspect="Content" ObjectID="_1708846819" r:id="rId151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00" w:dyaOrig="320">
                <v:shape id="_x0000_i1099" type="#_x0000_t75" style="width:10.15pt;height:14.85pt" o:ole="">
                  <v:imagedata r:id="rId152" o:title=""/>
                </v:shape>
                <o:OLEObject Type="Embed" ProgID="Equation.DSMT4" ShapeID="_x0000_i1099" DrawAspect="Content" ObjectID="_1708846820" r:id="rId153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320" w:dyaOrig="260">
                <v:shape id="_x0000_i1100" type="#_x0000_t75" style="width:14.85pt;height:13.3pt" o:ole="">
                  <v:imagedata r:id="rId154" o:title=""/>
                </v:shape>
                <o:OLEObject Type="Embed" ProgID="Equation.DSMT4" ShapeID="_x0000_i1100" DrawAspect="Content" ObjectID="_1708846821" r:id="rId155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200" w:dyaOrig="260">
                <v:shape id="_x0000_i1101" type="#_x0000_t75" style="width:10.15pt;height:13.3pt" o:ole="">
                  <v:imagedata r:id="rId156" o:title=""/>
                </v:shape>
                <o:OLEObject Type="Embed" ProgID="Equation.DSMT4" ShapeID="_x0000_i1101" DrawAspect="Content" ObjectID="_1708846822" r:id="rId157"/>
              </w:object>
            </w:r>
          </w:p>
        </w:tc>
      </w:tr>
      <w:tr w:rsidR="004B1829" w:rsidRPr="004B1829" w:rsidTr="00302F89">
        <w:tc>
          <w:tcPr>
            <w:tcW w:w="720" w:type="dxa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А8</w:t>
            </w:r>
          </w:p>
        </w:tc>
        <w:tc>
          <w:tcPr>
            <w:tcW w:w="4860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Вычислите </w:t>
            </w:r>
            <w:r w:rsidRPr="004B1829">
              <w:rPr>
                <w:lang w:eastAsia="en-US"/>
              </w:rPr>
              <w:object w:dxaOrig="1520" w:dyaOrig="360">
                <v:shape id="_x0000_i1102" type="#_x0000_t75" style="width:99.4pt;height:22.7pt" o:ole="">
                  <v:imagedata r:id="rId158" o:title=""/>
                </v:shape>
                <o:OLEObject Type="Embed" ProgID="Equation.DSMT4" ShapeID="_x0000_i1102" DrawAspect="Content" ObjectID="_1708846823" r:id="rId159"/>
              </w:object>
            </w:r>
          </w:p>
        </w:tc>
        <w:tc>
          <w:tcPr>
            <w:tcW w:w="4239" w:type="dxa"/>
            <w:gridSpan w:val="2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) </w:t>
            </w:r>
            <w:r w:rsidRPr="004B1829">
              <w:rPr>
                <w:lang w:eastAsia="en-US"/>
              </w:rPr>
              <w:object w:dxaOrig="440" w:dyaOrig="320">
                <v:shape id="_x0000_i1103" type="#_x0000_t75" style="width:21.9pt;height:14.85pt" o:ole="">
                  <v:imagedata r:id="rId160" o:title=""/>
                </v:shape>
                <o:OLEObject Type="Embed" ProgID="Equation.DSMT4" ShapeID="_x0000_i1103" DrawAspect="Content" ObjectID="_1708846824" r:id="rId161"/>
              </w:object>
            </w:r>
            <w:r w:rsidRPr="004B1829">
              <w:rPr>
                <w:rFonts w:eastAsia="Calibri"/>
                <w:lang w:eastAsia="en-US"/>
              </w:rPr>
              <w:t xml:space="preserve"> 2) </w:t>
            </w:r>
            <w:r w:rsidRPr="004B1829">
              <w:rPr>
                <w:lang w:eastAsia="en-US"/>
              </w:rPr>
              <w:object w:dxaOrig="240" w:dyaOrig="320">
                <v:shape id="_x0000_i1104" type="#_x0000_t75" style="width:11.75pt;height:14.85pt" o:ole="">
                  <v:imagedata r:id="rId162" o:title=""/>
                </v:shape>
                <o:OLEObject Type="Embed" ProgID="Equation.DSMT4" ShapeID="_x0000_i1104" DrawAspect="Content" ObjectID="_1708846825" r:id="rId163"/>
              </w:object>
            </w:r>
            <w:r w:rsidRPr="004B1829">
              <w:rPr>
                <w:rFonts w:eastAsia="Calibri"/>
                <w:lang w:eastAsia="en-US"/>
              </w:rPr>
              <w:t xml:space="preserve"> 3) </w:t>
            </w:r>
            <w:r w:rsidRPr="004B1829">
              <w:rPr>
                <w:lang w:eastAsia="en-US"/>
              </w:rPr>
              <w:object w:dxaOrig="460" w:dyaOrig="320">
                <v:shape id="_x0000_i1105" type="#_x0000_t75" style="width:22.7pt;height:14.85pt" o:ole="">
                  <v:imagedata r:id="rId164" o:title=""/>
                </v:shape>
                <o:OLEObject Type="Embed" ProgID="Equation.DSMT4" ShapeID="_x0000_i1105" DrawAspect="Content" ObjectID="_1708846826" r:id="rId165"/>
              </w:object>
            </w:r>
            <w:r w:rsidRPr="004B1829">
              <w:rPr>
                <w:rFonts w:eastAsia="Calibri"/>
                <w:lang w:eastAsia="en-US"/>
              </w:rPr>
              <w:t xml:space="preserve"> 4) </w:t>
            </w:r>
            <w:r w:rsidRPr="004B1829">
              <w:rPr>
                <w:lang w:eastAsia="en-US"/>
              </w:rPr>
              <w:object w:dxaOrig="380" w:dyaOrig="320">
                <v:shape id="_x0000_i1106" type="#_x0000_t75" style="width:18.8pt;height:14.85pt" o:ole="">
                  <v:imagedata r:id="rId166" o:title=""/>
                </v:shape>
                <o:OLEObject Type="Embed" ProgID="Equation.DSMT4" ShapeID="_x0000_i1106" DrawAspect="Content" ObjectID="_1708846827" r:id="rId167"/>
              </w:object>
            </w:r>
          </w:p>
        </w:tc>
      </w:tr>
    </w:tbl>
    <w:p w:rsidR="004B1829" w:rsidRPr="004B1829" w:rsidRDefault="004B1829" w:rsidP="004B1829">
      <w:pPr>
        <w:rPr>
          <w:rFonts w:eastAsia="Calibri"/>
          <w:lang w:eastAsia="en-US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3"/>
        <w:gridCol w:w="1045"/>
        <w:gridCol w:w="1045"/>
        <w:gridCol w:w="1045"/>
        <w:gridCol w:w="1045"/>
        <w:gridCol w:w="1136"/>
        <w:gridCol w:w="1136"/>
        <w:gridCol w:w="1051"/>
        <w:gridCol w:w="513"/>
      </w:tblGrid>
      <w:tr w:rsidR="004B1829" w:rsidRPr="004B1829" w:rsidTr="00302F89">
        <w:tc>
          <w:tcPr>
            <w:tcW w:w="162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№ варианта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1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2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3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4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5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6</w:t>
            </w:r>
          </w:p>
        </w:tc>
        <w:tc>
          <w:tcPr>
            <w:tcW w:w="105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7</w:t>
            </w:r>
          </w:p>
        </w:tc>
        <w:tc>
          <w:tcPr>
            <w:tcW w:w="51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8</w:t>
            </w:r>
          </w:p>
        </w:tc>
      </w:tr>
      <w:tr w:rsidR="004B1829" w:rsidRPr="004B1829" w:rsidTr="00302F89">
        <w:tc>
          <w:tcPr>
            <w:tcW w:w="162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3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2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4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</w:t>
            </w:r>
          </w:p>
        </w:tc>
        <w:tc>
          <w:tcPr>
            <w:tcW w:w="105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3</w:t>
            </w:r>
          </w:p>
        </w:tc>
        <w:tc>
          <w:tcPr>
            <w:tcW w:w="51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3</w:t>
            </w:r>
          </w:p>
        </w:tc>
      </w:tr>
      <w:tr w:rsidR="004B1829" w:rsidRPr="004B1829" w:rsidTr="00302F89">
        <w:tc>
          <w:tcPr>
            <w:tcW w:w="162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2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3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2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4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2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3</w:t>
            </w:r>
          </w:p>
        </w:tc>
        <w:tc>
          <w:tcPr>
            <w:tcW w:w="105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2</w:t>
            </w:r>
          </w:p>
        </w:tc>
        <w:tc>
          <w:tcPr>
            <w:tcW w:w="51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</w:t>
            </w:r>
          </w:p>
        </w:tc>
      </w:tr>
      <w:tr w:rsidR="004B1829" w:rsidRPr="004B1829" w:rsidTr="00302F89">
        <w:tc>
          <w:tcPr>
            <w:tcW w:w="162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Л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О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Г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А</w:t>
            </w:r>
          </w:p>
        </w:tc>
        <w:tc>
          <w:tcPr>
            <w:tcW w:w="104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Р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И</w:t>
            </w:r>
          </w:p>
        </w:tc>
        <w:tc>
          <w:tcPr>
            <w:tcW w:w="11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Ф</w:t>
            </w:r>
          </w:p>
        </w:tc>
        <w:tc>
          <w:tcPr>
            <w:tcW w:w="105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М</w:t>
            </w:r>
          </w:p>
        </w:tc>
        <w:tc>
          <w:tcPr>
            <w:tcW w:w="51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Ы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Критерии оценки практической работы</w:t>
      </w:r>
    </w:p>
    <w:tbl>
      <w:tblPr>
        <w:tblW w:w="9688" w:type="dxa"/>
        <w:tblInd w:w="59" w:type="dxa"/>
        <w:tblLayout w:type="fixed"/>
        <w:tblLook w:val="00A0"/>
      </w:tblPr>
      <w:tblGrid>
        <w:gridCol w:w="3741"/>
        <w:gridCol w:w="1407"/>
        <w:gridCol w:w="4540"/>
      </w:tblGrid>
      <w:tr w:rsidR="004B1829" w:rsidRPr="004B1829" w:rsidTr="00302F89"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Баллы</w:t>
            </w:r>
          </w:p>
        </w:tc>
        <w:tc>
          <w:tcPr>
            <w:tcW w:w="4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Примечание</w:t>
            </w:r>
          </w:p>
        </w:tc>
      </w:tr>
      <w:tr w:rsidR="004B1829" w:rsidRPr="004B1829" w:rsidTr="00302F89">
        <w:trPr>
          <w:trHeight w:val="651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vertAlign w:val="subscript"/>
                <w:lang w:val="en-US" w:eastAsia="en-US"/>
              </w:rPr>
            </w:pPr>
            <w:r w:rsidRPr="004B1829">
              <w:rPr>
                <w:rFonts w:eastAsia="Calibri"/>
                <w:lang w:eastAsia="en-US"/>
              </w:rPr>
              <w:t>А</w:t>
            </w:r>
            <w:r w:rsidRPr="004B1829">
              <w:rPr>
                <w:rFonts w:eastAsia="Calibri"/>
                <w:vertAlign w:val="subscript"/>
                <w:lang w:eastAsia="en-US"/>
              </w:rPr>
              <w:t>1</w:t>
            </w:r>
            <w:r w:rsidRPr="004B1829">
              <w:rPr>
                <w:rFonts w:eastAsia="Calibri"/>
                <w:lang w:eastAsia="en-US"/>
              </w:rPr>
              <w:t>- А</w:t>
            </w:r>
            <w:r w:rsidRPr="004B1829">
              <w:rPr>
                <w:rFonts w:eastAsia="Calibri"/>
                <w:vertAlign w:val="subscript"/>
                <w:lang w:eastAsia="en-US"/>
              </w:rPr>
              <w:t>8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eastAsia="en-US"/>
              </w:rPr>
              <w:t>8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eastAsia="en-US"/>
              </w:rPr>
              <w:t>Каждый правильный ответ 1 балл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Максимальный балл за работу – 8 баллов 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707"/>
        <w:gridCol w:w="5863"/>
      </w:tblGrid>
      <w:tr w:rsidR="004B1829" w:rsidRPr="004B1829" w:rsidTr="00302F89">
        <w:trPr>
          <w:jc w:val="center"/>
        </w:trPr>
        <w:tc>
          <w:tcPr>
            <w:tcW w:w="370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Отметка</w:t>
            </w:r>
          </w:p>
        </w:tc>
        <w:tc>
          <w:tcPr>
            <w:tcW w:w="586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302F89">
        <w:trPr>
          <w:jc w:val="center"/>
        </w:trPr>
        <w:tc>
          <w:tcPr>
            <w:tcW w:w="370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5» (отлично)</w:t>
            </w:r>
          </w:p>
        </w:tc>
        <w:tc>
          <w:tcPr>
            <w:tcW w:w="586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8</w:t>
            </w:r>
          </w:p>
        </w:tc>
      </w:tr>
      <w:tr w:rsidR="004B1829" w:rsidRPr="004B1829" w:rsidTr="00302F89">
        <w:trPr>
          <w:jc w:val="center"/>
        </w:trPr>
        <w:tc>
          <w:tcPr>
            <w:tcW w:w="370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4» (хорошо)</w:t>
            </w:r>
          </w:p>
        </w:tc>
        <w:tc>
          <w:tcPr>
            <w:tcW w:w="586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7</w:t>
            </w:r>
          </w:p>
        </w:tc>
      </w:tr>
      <w:tr w:rsidR="004B1829" w:rsidRPr="004B1829" w:rsidTr="00302F89">
        <w:trPr>
          <w:jc w:val="center"/>
        </w:trPr>
        <w:tc>
          <w:tcPr>
            <w:tcW w:w="370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3» (удовлетворительно)</w:t>
            </w:r>
          </w:p>
        </w:tc>
        <w:tc>
          <w:tcPr>
            <w:tcW w:w="586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5-6</w:t>
            </w:r>
          </w:p>
        </w:tc>
      </w:tr>
      <w:tr w:rsidR="004B1829" w:rsidRPr="004B1829" w:rsidTr="00302F89">
        <w:trPr>
          <w:jc w:val="center"/>
        </w:trPr>
        <w:tc>
          <w:tcPr>
            <w:tcW w:w="370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2 « (неудовлетворительно)</w:t>
            </w:r>
          </w:p>
        </w:tc>
        <w:tc>
          <w:tcPr>
            <w:tcW w:w="586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менее  5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lang w:eastAsia="en-US"/>
        </w:rPr>
        <w:sectPr w:rsidR="004B1829" w:rsidRPr="004B1829">
          <w:footerReference w:type="default" r:id="rId16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Раздел 3. Прямые и плоскости  в пространстве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Задание</w:t>
      </w:r>
      <w:r w:rsidRPr="004B1829">
        <w:rPr>
          <w:rFonts w:eastAsia="Calibri"/>
          <w:bCs/>
          <w:lang w:eastAsia="en-US"/>
        </w:rPr>
        <w:t>: Написать реферат «Параллельное проектирование и его свойства» с соблюдением методических рекомендаций по написанию реферата</w:t>
      </w:r>
    </w:p>
    <w:p w:rsidR="004B1829" w:rsidRPr="004B1829" w:rsidRDefault="004B1829" w:rsidP="004B1829">
      <w:pPr>
        <w:spacing w:after="200"/>
        <w:jc w:val="both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Форма выполнения задания: </w:t>
      </w:r>
      <w:r w:rsidRPr="004B1829">
        <w:rPr>
          <w:rFonts w:eastAsia="Calibri"/>
          <w:bCs/>
          <w:lang w:eastAsia="en-US"/>
        </w:rPr>
        <w:t>реферат</w:t>
      </w:r>
    </w:p>
    <w:p w:rsidR="004B1829" w:rsidRPr="004B1829" w:rsidRDefault="004B1829" w:rsidP="004B1829">
      <w:pPr>
        <w:spacing w:after="200"/>
        <w:jc w:val="both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2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bCs/>
          <w:lang w:eastAsia="en-US"/>
        </w:rPr>
        <w:t>выполнить самостоятельную работу .</w:t>
      </w:r>
    </w:p>
    <w:p w:rsidR="004B1829" w:rsidRPr="004B1829" w:rsidRDefault="004B1829" w:rsidP="004B1829">
      <w:pPr>
        <w:rPr>
          <w:rFonts w:eastAsia="Calibri"/>
        </w:rPr>
      </w:pPr>
      <w:r w:rsidRPr="004B1829">
        <w:rPr>
          <w:rFonts w:eastAsia="Calibri"/>
          <w:b/>
          <w:bCs/>
          <w:lang w:eastAsia="en-US"/>
        </w:rPr>
        <w:t xml:space="preserve"> Тема: </w:t>
      </w:r>
      <w:r w:rsidRPr="004B1829">
        <w:rPr>
          <w:rFonts w:eastAsia="Calibri"/>
          <w:bCs/>
          <w:lang w:eastAsia="en-US"/>
        </w:rPr>
        <w:t>Решение задач по теме «Перпендикуляр и наклонная»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Форма выполнения задания: </w:t>
      </w:r>
      <w:r w:rsidRPr="004B1829">
        <w:rPr>
          <w:rFonts w:eastAsia="Calibri"/>
          <w:bCs/>
          <w:lang w:eastAsia="en-US"/>
        </w:rPr>
        <w:t>решение задач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Цель</w:t>
      </w:r>
      <w:r w:rsidRPr="004B1829">
        <w:rPr>
          <w:rFonts w:eastAsia="Calibri"/>
          <w:bCs/>
          <w:lang w:eastAsia="en-US"/>
        </w:rPr>
        <w:t>:  проверка  знаний  и  практических  умений  обучающихся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1 вариант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Уровень А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i/>
          <w:lang w:eastAsia="en-US"/>
        </w:rPr>
        <w:t>Ответь на предложенные вопросы. В каждом ответе обоснуй свою точку зрения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. Могут ли скрещивающиеся прямые быть перпендикулярным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2. Какие между собой две прямые перпендикулярные к одной плоскост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3. Могут ли быть  ┴ к одной плоскости две стороны одного треугольника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4. Прямая   ┴ к одной из двух пересекающихся плоскостей, может ли она быть ┴ к другой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плоскост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5. Если две плоскости   ┴ к одной прямой, каковы они между собой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6. Сколько наклонных  можно провести из одной точки к плоскост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7. Может ли угол между прямой и плоскостью быть равен 70°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Уровень В. </w:t>
      </w:r>
      <w:r w:rsidRPr="004B1829">
        <w:rPr>
          <w:rFonts w:eastAsia="Calibri"/>
          <w:bCs/>
          <w:i/>
          <w:lang w:eastAsia="en-US"/>
        </w:rPr>
        <w:t>Решите  задачи.</w:t>
      </w:r>
      <w:r w:rsidRPr="004B1829">
        <w:rPr>
          <w:rFonts w:eastAsia="Calibri"/>
          <w:bCs/>
          <w:lang w:eastAsia="en-US"/>
        </w:rPr>
        <w:t xml:space="preserve">  8. Перекладина  длиной  5 м лежит  своими  концами  на  двух  вертикальных  столбах  высотой  3 м     и 6 м. Каково  расстояние  между  основаниями  столбов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9. Из  точки к  плоскости  проведены  две  наклонные, равные  5см  и  8 см.   Проекция одной  из  них  на   3 см   больше  другой. Найдите  проекции  наклонных.</w:t>
      </w:r>
    </w:p>
    <w:p w:rsidR="00302F8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Уровень С. </w:t>
      </w:r>
      <w:r w:rsidR="00A162B8" w:rsidRPr="00A162B8">
        <w:rPr>
          <w:rFonts w:ascii="Calibri" w:eastAsia="Calibri" w:hAnsi="Calibri"/>
          <w:noProof/>
        </w:rPr>
        <w:pict>
          <v:group id="_x0000_s1028" editas="canvas" style="position:absolute;margin-left:42.85pt;margin-top:27.1pt;width:182.6pt;height:152.35pt;z-index:-251655168;mso-position-horizontal-relative:text;mso-position-vertical-relative:text" coordorigin="3624,7306" coordsize="2757,2285">
            <o:lock v:ext="edit" aspectratio="t"/>
            <v:shape id="_x0000_s1029" type="#_x0000_t75" style="position:absolute;left:3624;top:7306;width:2757;height:2285" o:preferrelative="f">
              <v:fill o:detectmouseclick="t"/>
              <v:path o:extrusionok="t" o:connecttype="none"/>
              <o:lock v:ext="edit" text="t"/>
            </v:shape>
            <v:line id="_x0000_s1030" style="position:absolute" from="3775,8646" to="5949,8646"/>
            <v:line id="_x0000_s1031" style="position:absolute" from="3775,8646" to="4455,9321"/>
            <v:line id="_x0000_s1032" style="position:absolute;flip:y" from="4455,8646" to="5949,9321"/>
            <v:line id="_x0000_s1033" style="position:absolute" from="4726,7836" to="4726,8916"/>
            <v:line id="_x0000_s1034" style="position:absolute" from="4726,7836" to="5949,8646"/>
            <v:line id="_x0000_s1035" style="position:absolute;flip:x" from="4455,7836" to="4726,9321"/>
            <v:line id="_x0000_s1036" style="position:absolute;flip:x" from="3775,7836" to="4726,8646"/>
          </v:group>
        </w:pict>
      </w:r>
      <w:r w:rsidRPr="004B1829">
        <w:rPr>
          <w:rFonts w:eastAsia="Calibri"/>
          <w:bCs/>
          <w:lang w:eastAsia="en-US"/>
        </w:rPr>
        <w:t xml:space="preserve">10. Расстояние от точки </w:t>
      </w:r>
      <w:r w:rsidRPr="004B1829">
        <w:rPr>
          <w:rFonts w:eastAsia="Calibri"/>
          <w:bCs/>
          <w:i/>
          <w:lang w:eastAsia="en-US"/>
        </w:rPr>
        <w:t>М</w:t>
      </w:r>
      <w:r w:rsidRPr="004B1829">
        <w:rPr>
          <w:rFonts w:eastAsia="Calibri"/>
          <w:bCs/>
          <w:lang w:eastAsia="en-US"/>
        </w:rPr>
        <w:t xml:space="preserve"> до каждой из вершин правильного треугольника </w:t>
      </w:r>
      <w:r w:rsidRPr="004B1829">
        <w:rPr>
          <w:rFonts w:eastAsia="Calibri"/>
          <w:bCs/>
          <w:i/>
          <w:lang w:val="en-US" w:eastAsia="en-US"/>
        </w:rPr>
        <w:t>ABC</w:t>
      </w:r>
      <w:r w:rsidRPr="004B1829">
        <w:rPr>
          <w:rFonts w:eastAsia="Calibri"/>
          <w:bCs/>
          <w:lang w:eastAsia="en-US"/>
        </w:rPr>
        <w:t xml:space="preserve">равно </w:t>
      </w:r>
      <w:r w:rsidRPr="004B1829">
        <w:rPr>
          <w:rFonts w:eastAsia="Calibri"/>
          <w:bCs/>
          <w:i/>
          <w:lang w:eastAsia="en-US"/>
        </w:rPr>
        <w:t>4см</w:t>
      </w:r>
      <w:r w:rsidRPr="004B1829">
        <w:rPr>
          <w:rFonts w:eastAsia="Calibri"/>
          <w:bCs/>
          <w:lang w:eastAsia="en-US"/>
        </w:rPr>
        <w:t xml:space="preserve">. Найдите расстояние от точки </w:t>
      </w:r>
      <w:r w:rsidRPr="004B1829">
        <w:rPr>
          <w:rFonts w:eastAsia="Calibri"/>
          <w:bCs/>
          <w:i/>
          <w:lang w:val="en-US" w:eastAsia="en-US"/>
        </w:rPr>
        <w:t>M</w:t>
      </w:r>
      <w:r w:rsidRPr="004B1829">
        <w:rPr>
          <w:rFonts w:eastAsia="Calibri"/>
          <w:bCs/>
          <w:lang w:eastAsia="en-US"/>
        </w:rPr>
        <w:t xml:space="preserve">до плоскости </w:t>
      </w:r>
      <w:r w:rsidRPr="004B1829">
        <w:rPr>
          <w:rFonts w:eastAsia="Calibri"/>
          <w:bCs/>
          <w:i/>
          <w:lang w:val="en-US" w:eastAsia="en-US"/>
        </w:rPr>
        <w:t>ABC</w:t>
      </w:r>
      <w:r w:rsidRPr="004B1829">
        <w:rPr>
          <w:rFonts w:eastAsia="Calibri"/>
          <w:bCs/>
          <w:lang w:eastAsia="en-US"/>
        </w:rPr>
        <w:t xml:space="preserve">, если </w:t>
      </w:r>
      <w:r w:rsidRPr="004B1829">
        <w:rPr>
          <w:rFonts w:eastAsia="Calibri"/>
          <w:bCs/>
          <w:i/>
          <w:lang w:val="en-US" w:eastAsia="en-US"/>
        </w:rPr>
        <w:t>AB</w:t>
      </w:r>
      <w:r w:rsidRPr="004B1829">
        <w:rPr>
          <w:rFonts w:eastAsia="Calibri"/>
          <w:bCs/>
          <w:i/>
          <w:lang w:eastAsia="en-US"/>
        </w:rPr>
        <w:t xml:space="preserve"> = 6с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а) 4см;         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                    М                                                                  б)  8см;  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                                                                                            в) 6см;  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      А                         О                            В                         г) 2см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              С  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2 вариант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Уровень А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i/>
          <w:lang w:eastAsia="en-US"/>
        </w:rPr>
        <w:t>Ответь на предложенные вопросы. В каждом ответе обоснуй свою точку зрения.</w:t>
      </w:r>
    </w:p>
    <w:p w:rsidR="009B2C04" w:rsidRDefault="009B2C04" w:rsidP="004B1829">
      <w:pPr>
        <w:spacing w:after="200"/>
        <w:rPr>
          <w:rFonts w:eastAsia="Calibri"/>
          <w:bCs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. Как расположены друг к другу рёбра, выходящие из одной вершины куба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2. Если одна из двух параллельных прямых  перпендикулярна к плоскости, будет ли вторая прямая,  тоже перпендикулярна к этой плоскост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3. Могут ли быть  ┴ к одной плоскости две стороны трапеци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4. Что называют расстоянием от точки до плоскост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5.  Сколько перпендикуляров можно провести из одной точки к плоскост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6. Может ли перпендикуляр быть длиннее наклонной , проведённой из этой же точки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7.  Может ли угол между прямой и плоскостью быть равен 120°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Уровень В.   </w:t>
      </w:r>
      <w:r w:rsidRPr="004B1829">
        <w:rPr>
          <w:rFonts w:eastAsia="Calibri"/>
          <w:bCs/>
          <w:i/>
          <w:lang w:eastAsia="en-US"/>
        </w:rPr>
        <w:t>Решите  задачи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8. Какой  длины  нужно  взять  перекладину, чтобы  её  можно  было  положить    концами  на  две      вертикальные  опоры  высотой  4  м и 8 м, поставленные  на  расстоянии  3 м одна  от  другой?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9. Из  точки к  плоскости  проведены  две  наклонные, одна  из  которых  на  6 см длиннее  другой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Проекции наклонных  равны  17 см и 7 см. Найдите  длины   наклонных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Уровень С.</w:t>
      </w:r>
    </w:p>
    <w:p w:rsidR="004B1829" w:rsidRPr="004B1829" w:rsidRDefault="00A162B8" w:rsidP="004B1829">
      <w:pPr>
        <w:spacing w:after="200"/>
        <w:rPr>
          <w:rFonts w:eastAsia="Calibri"/>
          <w:bCs/>
          <w:i/>
          <w:lang w:eastAsia="en-US"/>
        </w:rPr>
      </w:pPr>
      <w:r w:rsidRPr="00A162B8">
        <w:rPr>
          <w:rFonts w:ascii="Calibri" w:eastAsia="Calibri" w:hAnsi="Calibri"/>
          <w:noProof/>
        </w:rPr>
        <w:pict>
          <v:group id="_x0000_s1037" editas="canvas" style="position:absolute;margin-left:13.75pt;margin-top:23.55pt;width:163.7pt;height:126pt;z-index:-251654144" coordorigin="3147,7581" coordsize="2471,1890">
            <o:lock v:ext="edit" aspectratio="t"/>
            <v:shape id="_x0000_s1038" type="#_x0000_t75" style="position:absolute;left:3147;top:7581;width:2471;height:1890" o:preferrelative="f">
              <v:fill o:detectmouseclick="t"/>
              <v:path o:extrusionok="t" o:connecttype="none"/>
              <o:lock v:ext="edit" text="t"/>
            </v:shape>
            <v:line id="_x0000_s1039" style="position:absolute" from="3775,8526" to="5270,8527"/>
            <v:line id="_x0000_s1040" style="position:absolute;flip:x" from="3368,8526" to="3775,9336"/>
            <v:line id="_x0000_s1041" style="position:absolute;flip:x" from="4862,8526" to="5270,9336"/>
            <v:line id="_x0000_s1042" style="position:absolute;flip:x" from="3368,9336" to="4862,9336"/>
            <v:line id="_x0000_s1043" style="position:absolute" from="4319,7986" to="4320,8931"/>
            <v:line id="_x0000_s1044" style="position:absolute;flip:x" from="3775,7986" to="4319,8526"/>
            <v:line id="_x0000_s1045" style="position:absolute;flip:x" from="3368,7986" to="4319,9336"/>
            <v:line id="_x0000_s1046" style="position:absolute" from="4319,7986" to="5270,8526"/>
            <v:line id="_x0000_s1047" style="position:absolute" from="4319,7986" to="4862,9336"/>
          </v:group>
        </w:pict>
      </w:r>
      <w:r w:rsidR="004B1829" w:rsidRPr="004B1829">
        <w:rPr>
          <w:rFonts w:eastAsia="Calibri"/>
          <w:bCs/>
          <w:lang w:eastAsia="en-US"/>
        </w:rPr>
        <w:t>10. Расстояние от точки</w:t>
      </w:r>
      <w:r w:rsidR="004B1829" w:rsidRPr="004B1829">
        <w:rPr>
          <w:rFonts w:eastAsia="Calibri"/>
          <w:bCs/>
          <w:i/>
          <w:lang w:eastAsia="en-US"/>
        </w:rPr>
        <w:t>К</w:t>
      </w:r>
      <w:r w:rsidR="004B1829" w:rsidRPr="004B1829">
        <w:rPr>
          <w:rFonts w:eastAsia="Calibri"/>
          <w:bCs/>
          <w:lang w:eastAsia="en-US"/>
        </w:rPr>
        <w:t xml:space="preserve"> до каждой из вершин квадрата </w:t>
      </w:r>
      <w:r w:rsidR="004B1829" w:rsidRPr="004B1829">
        <w:rPr>
          <w:rFonts w:eastAsia="Calibri"/>
          <w:bCs/>
          <w:i/>
          <w:lang w:val="en-US" w:eastAsia="en-US"/>
        </w:rPr>
        <w:t>ABCD</w:t>
      </w:r>
      <w:r w:rsidR="004B1829" w:rsidRPr="004B1829">
        <w:rPr>
          <w:rFonts w:eastAsia="Calibri"/>
          <w:bCs/>
          <w:lang w:eastAsia="en-US"/>
        </w:rPr>
        <w:t xml:space="preserve">равно </w:t>
      </w:r>
      <w:r w:rsidR="004B1829" w:rsidRPr="004B1829">
        <w:rPr>
          <w:rFonts w:eastAsia="Calibri"/>
          <w:bCs/>
          <w:i/>
          <w:lang w:eastAsia="en-US"/>
        </w:rPr>
        <w:t>5см.</w:t>
      </w:r>
      <w:r w:rsidR="004B1829" w:rsidRPr="004B1829">
        <w:rPr>
          <w:rFonts w:eastAsia="Calibri"/>
          <w:bCs/>
          <w:lang w:eastAsia="en-US"/>
        </w:rPr>
        <w:t xml:space="preserve"> Найдите расстояние от точки </w:t>
      </w:r>
      <w:r w:rsidR="004B1829" w:rsidRPr="004B1829">
        <w:rPr>
          <w:rFonts w:eastAsia="Calibri"/>
          <w:bCs/>
          <w:i/>
          <w:lang w:val="en-US" w:eastAsia="en-US"/>
        </w:rPr>
        <w:t>K</w:t>
      </w:r>
      <w:r w:rsidR="004B1829" w:rsidRPr="004B1829">
        <w:rPr>
          <w:rFonts w:eastAsia="Calibri"/>
          <w:bCs/>
          <w:lang w:eastAsia="en-US"/>
        </w:rPr>
        <w:t xml:space="preserve">до плоскости </w:t>
      </w:r>
      <w:r w:rsidR="004B1829" w:rsidRPr="004B1829">
        <w:rPr>
          <w:rFonts w:eastAsia="Calibri"/>
          <w:bCs/>
          <w:i/>
          <w:lang w:val="en-US" w:eastAsia="en-US"/>
        </w:rPr>
        <w:t>ABC</w:t>
      </w:r>
      <w:r w:rsidR="004B1829" w:rsidRPr="004B1829">
        <w:rPr>
          <w:rFonts w:eastAsia="Calibri"/>
          <w:bCs/>
          <w:lang w:eastAsia="en-US"/>
        </w:rPr>
        <w:t xml:space="preserve">, если    </w:t>
      </w:r>
      <w:r w:rsidR="004B1829" w:rsidRPr="004B1829">
        <w:rPr>
          <w:rFonts w:eastAsia="Calibri"/>
          <w:bCs/>
          <w:i/>
          <w:lang w:val="en-US" w:eastAsia="en-US"/>
        </w:rPr>
        <w:t>AB</w:t>
      </w:r>
      <w:r w:rsidR="004B1829" w:rsidRPr="004B1829">
        <w:rPr>
          <w:rFonts w:eastAsia="Calibri"/>
          <w:bCs/>
          <w:i/>
          <w:lang w:eastAsia="en-US"/>
        </w:rPr>
        <w:t xml:space="preserve"> =3</w:t>
      </w:r>
      <w:r w:rsidRPr="00A162B8">
        <w:rPr>
          <w:rFonts w:eastAsia="Calibri"/>
          <w:bCs/>
          <w:i/>
          <w:lang w:eastAsia="en-US"/>
        </w:rPr>
        <w:pict>
          <v:shape id="_x0000_i1107" type="#_x0000_t75" style="width:14.85pt;height:14.85pt">
            <v:imagedata r:id="rId169" o:title=""/>
          </v:shape>
        </w:pict>
      </w:r>
      <w:r w:rsidR="004B1829" w:rsidRPr="004B1829">
        <w:rPr>
          <w:rFonts w:eastAsia="Calibri"/>
          <w:bCs/>
          <w:i/>
          <w:lang w:eastAsia="en-US"/>
        </w:rPr>
        <w:t>см.</w:t>
      </w:r>
    </w:p>
    <w:p w:rsidR="00302F8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            К                                       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а) 4 см;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      А      </w:t>
      </w:r>
      <w:r w:rsidR="00302F89">
        <w:rPr>
          <w:rFonts w:eastAsia="Calibri"/>
          <w:bCs/>
          <w:lang w:eastAsia="en-US"/>
        </w:rPr>
        <w:t xml:space="preserve">                           В    </w:t>
      </w:r>
      <w:r w:rsidRPr="004B1829">
        <w:rPr>
          <w:rFonts w:eastAsia="Calibri"/>
          <w:bCs/>
          <w:lang w:eastAsia="en-US"/>
        </w:rPr>
        <w:t xml:space="preserve"> б) 4</w:t>
      </w:r>
      <w:r w:rsidR="00A162B8" w:rsidRPr="00A162B8">
        <w:rPr>
          <w:rFonts w:eastAsia="Calibri"/>
          <w:bCs/>
          <w:lang w:eastAsia="en-US"/>
        </w:rPr>
        <w:pict>
          <v:shape id="_x0000_i1108" type="#_x0000_t75" style="width:14.85pt;height:14.85pt">
            <v:imagedata r:id="rId170" o:title=""/>
          </v:shape>
        </w:pict>
      </w:r>
      <w:r w:rsidRPr="004B1829">
        <w:rPr>
          <w:rFonts w:eastAsia="Calibri"/>
          <w:bCs/>
          <w:lang w:eastAsia="en-US"/>
        </w:rPr>
        <w:t xml:space="preserve">см;   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val="en-US" w:eastAsia="en-US"/>
        </w:rPr>
        <w:t>DC</w:t>
      </w:r>
      <w:r w:rsidRPr="004B1829">
        <w:rPr>
          <w:rFonts w:eastAsia="Calibri"/>
          <w:bCs/>
          <w:lang w:eastAsia="en-US"/>
        </w:rPr>
        <w:t xml:space="preserve"> г) </w:t>
      </w:r>
      <w:r w:rsidR="00A162B8" w:rsidRPr="00A162B8">
        <w:rPr>
          <w:rFonts w:eastAsia="Calibri"/>
          <w:bCs/>
          <w:lang w:eastAsia="en-US"/>
        </w:rPr>
        <w:pict>
          <v:shape id="_x0000_i1109" type="#_x0000_t75" style="width:24.25pt;height:14.85pt">
            <v:imagedata r:id="rId171" o:title=""/>
          </v:shape>
        </w:pict>
      </w:r>
      <w:r w:rsidRPr="004B1829">
        <w:rPr>
          <w:rFonts w:eastAsia="Calibri"/>
          <w:bCs/>
          <w:lang w:eastAsia="en-US"/>
        </w:rPr>
        <w:t>см.</w:t>
      </w:r>
    </w:p>
    <w:p w:rsidR="00302F89" w:rsidRDefault="00302F89" w:rsidP="004B1829">
      <w:pPr>
        <w:spacing w:after="200"/>
        <w:rPr>
          <w:rFonts w:eastAsia="Calibri"/>
          <w:bCs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Критерии оценки контрольной  работы</w:t>
      </w:r>
    </w:p>
    <w:tbl>
      <w:tblPr>
        <w:tblW w:w="0" w:type="auto"/>
        <w:jc w:val="center"/>
        <w:tblLayout w:type="fixed"/>
        <w:tblLook w:val="00A0"/>
      </w:tblPr>
      <w:tblGrid>
        <w:gridCol w:w="3741"/>
        <w:gridCol w:w="1407"/>
        <w:gridCol w:w="4812"/>
      </w:tblGrid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Примечание</w:t>
            </w:r>
          </w:p>
        </w:tc>
      </w:tr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- 7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7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1  балл</w:t>
            </w:r>
          </w:p>
        </w:tc>
      </w:tr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8 - 9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2 балла</w:t>
            </w:r>
          </w:p>
        </w:tc>
      </w:tr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3  балла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Максимальный балл за работу – 14  баллов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614"/>
        <w:gridCol w:w="6195"/>
      </w:tblGrid>
      <w:tr w:rsidR="004B1829" w:rsidRPr="004B1829" w:rsidTr="00302F89">
        <w:trPr>
          <w:trHeight w:val="284"/>
          <w:jc w:val="center"/>
        </w:trPr>
        <w:tc>
          <w:tcPr>
            <w:tcW w:w="361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Отметка</w:t>
            </w:r>
          </w:p>
        </w:tc>
        <w:tc>
          <w:tcPr>
            <w:tcW w:w="619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302F89">
        <w:trPr>
          <w:trHeight w:val="284"/>
          <w:jc w:val="center"/>
        </w:trPr>
        <w:tc>
          <w:tcPr>
            <w:tcW w:w="3614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5» (отлично)</w:t>
            </w:r>
          </w:p>
        </w:tc>
        <w:tc>
          <w:tcPr>
            <w:tcW w:w="619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4 - 13</w:t>
            </w:r>
          </w:p>
        </w:tc>
      </w:tr>
      <w:tr w:rsidR="004B1829" w:rsidRPr="004B1829" w:rsidTr="00302F89">
        <w:trPr>
          <w:trHeight w:val="284"/>
          <w:jc w:val="center"/>
        </w:trPr>
        <w:tc>
          <w:tcPr>
            <w:tcW w:w="3614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4» (хорошо)</w:t>
            </w:r>
          </w:p>
        </w:tc>
        <w:tc>
          <w:tcPr>
            <w:tcW w:w="619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2 - 11</w:t>
            </w:r>
          </w:p>
        </w:tc>
      </w:tr>
      <w:tr w:rsidR="004B1829" w:rsidRPr="004B1829" w:rsidTr="00302F89">
        <w:trPr>
          <w:trHeight w:val="284"/>
          <w:jc w:val="center"/>
        </w:trPr>
        <w:tc>
          <w:tcPr>
            <w:tcW w:w="3614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3» (удовлетворительно)</w:t>
            </w:r>
          </w:p>
        </w:tc>
        <w:tc>
          <w:tcPr>
            <w:tcW w:w="619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 - 9</w:t>
            </w:r>
          </w:p>
        </w:tc>
      </w:tr>
      <w:tr w:rsidR="004B1829" w:rsidRPr="004B1829" w:rsidTr="00302F89">
        <w:trPr>
          <w:trHeight w:val="300"/>
          <w:jc w:val="center"/>
        </w:trPr>
        <w:tc>
          <w:tcPr>
            <w:tcW w:w="3614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2 « (неудовлетворительно)</w:t>
            </w:r>
          </w:p>
        </w:tc>
        <w:tc>
          <w:tcPr>
            <w:tcW w:w="619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менее 9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Ответы к контрольной работе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083"/>
        <w:gridCol w:w="4157"/>
        <w:gridCol w:w="4364"/>
      </w:tblGrid>
      <w:tr w:rsidR="004B1829" w:rsidRPr="004B1829" w:rsidTr="00302F89">
        <w:tc>
          <w:tcPr>
            <w:tcW w:w="1083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Вариант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Вариант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да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object w:dxaOrig="240" w:dyaOrig="260">
                <v:shape id="_x0000_i1110" type="#_x0000_t75" style="width:11.75pt;height:13.3pt" o:ole="">
                  <v:imagedata r:id="rId172" o:title=""/>
                </v:shape>
                <o:OLEObject Type="Embed" ProgID="Equation.3" ShapeID="_x0000_i1110" DrawAspect="Content" ObjectID="_1708846828" r:id="rId173"/>
              </w:objec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|| 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да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нет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да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нет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длина  перпендикуляра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5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||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одну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6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множество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нет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7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да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нет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8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 4 м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 5 м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9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 5 см и 8 см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17 см и 23 см</w:t>
            </w:r>
          </w:p>
        </w:tc>
      </w:tr>
      <w:tr w:rsidR="004B1829" w:rsidRPr="004B1829" w:rsidTr="00302F89">
        <w:tc>
          <w:tcPr>
            <w:tcW w:w="1083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</w:t>
            </w:r>
          </w:p>
        </w:tc>
        <w:tc>
          <w:tcPr>
            <w:tcW w:w="415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г) 2 см</w:t>
            </w:r>
          </w:p>
        </w:tc>
        <w:tc>
          <w:tcPr>
            <w:tcW w:w="4364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а) 4 см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</w:p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Раздел 4. Комбинаторика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Задание</w:t>
      </w:r>
      <w:r w:rsidRPr="004B1829">
        <w:rPr>
          <w:rFonts w:eastAsia="Calibri"/>
          <w:lang w:eastAsia="en-US"/>
        </w:rPr>
        <w:t>: создать презентацию «Элементы комбинаторики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 xml:space="preserve">презентация 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lang w:eastAsia="en-US"/>
        </w:rPr>
        <w:t>Задание</w:t>
      </w:r>
      <w:r w:rsidRPr="004B1829">
        <w:rPr>
          <w:rFonts w:eastAsia="Calibri"/>
          <w:lang w:eastAsia="en-US"/>
        </w:rPr>
        <w:t xml:space="preserve">: </w:t>
      </w:r>
      <w:r w:rsidRPr="004B1829">
        <w:rPr>
          <w:rFonts w:eastAsia="Calibri"/>
          <w:bCs/>
          <w:lang w:eastAsia="en-US"/>
        </w:rPr>
        <w:t>Написать реферат «Треугольник Паскаля» с соблюдением методических рекомендаций по написанию реферата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реферат</w:t>
      </w:r>
    </w:p>
    <w:p w:rsidR="004B1829" w:rsidRPr="004B1829" w:rsidRDefault="004B1829" w:rsidP="004B1829">
      <w:pPr>
        <w:rPr>
          <w:rFonts w:eastAsia="Calibri"/>
          <w:lang w:eastAsia="en-US"/>
        </w:rPr>
      </w:pPr>
    </w:p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Раздел 5.Координаты и векторы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  <w:bCs/>
          <w:lang w:eastAsia="en-US"/>
        </w:rPr>
        <w:t xml:space="preserve"> Составить вопросы по теме «Векторы»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  <w:bCs/>
          <w:lang w:eastAsia="en-US"/>
        </w:rPr>
        <w:t xml:space="preserve"> Написать реферат «Прямоугольная система координат в пространстве» с соблюдением методических рекомендаций по написанию реферата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реферат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3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  <w:lang w:eastAsia="en-US"/>
        </w:rPr>
        <w:t xml:space="preserve"> Выполнить домашнюю контрольную работу по теме «Векторы»</w:t>
      </w:r>
    </w:p>
    <w:p w:rsidR="004B1829" w:rsidRPr="00302F89" w:rsidRDefault="004B1829" w:rsidP="00302F8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выполнения задания: решение задач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341"/>
        <w:gridCol w:w="5341"/>
      </w:tblGrid>
      <w:tr w:rsidR="004B1829" w:rsidRPr="004B1829" w:rsidTr="00302F89">
        <w:trPr>
          <w:trHeight w:val="131"/>
        </w:trPr>
        <w:tc>
          <w:tcPr>
            <w:tcW w:w="5341" w:type="dxa"/>
          </w:tcPr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Фамилия ,группа ___________________________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1. От точки А отложите вектор: а) равный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1" type="#_x0000_t75" style="width:9.4pt;height:9.4pt">
                  <v:imagedata r:id="rId174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; б) сонаправленный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2" type="#_x0000_t75" style="width:9.4pt;height:13.3pt">
                  <v:imagedata r:id="rId175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; в) противоположно направленный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3" type="#_x0000_t75" style="width:9.4pt;height:9.4pt">
                  <v:imagedata r:id="rId176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.</w:t>
            </w:r>
          </w:p>
          <w:p w:rsidR="004B1829" w:rsidRPr="004B1829" w:rsidRDefault="007E14C1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A162B8">
              <w:rPr>
                <w:rFonts w:eastAsia="Calibri"/>
                <w:b/>
                <w:bCs/>
                <w:lang w:eastAsia="en-US"/>
              </w:rPr>
              <w:pict>
                <v:shape id="_x0000_i1114" type="#_x0000_t75" style="width:108pt;height:79.85pt">
                  <v:imagedata r:id="rId177" o:title=""/>
                </v:shape>
              </w:pic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2. 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ABCD</w: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 – ромб. Равны ли векторы: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    а)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5" type="#_x0000_t75" style="width:45.4pt;height:14.85pt">
                  <v:imagedata r:id="rId178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____; б)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6" type="#_x0000_t75" style="width:45.4pt;height:14.85pt">
                  <v:imagedata r:id="rId179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____;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    в)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7" type="#_x0000_t75" style="width:43.85pt;height:14.85pt">
                  <v:imagedata r:id="rId180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____.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3. В параллелограмме АВСD на стороне АВ отмечена точка К так, что АК: КВ=2:1, О – точка пересечения диагоналей. Выразите векторы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8" type="#_x0000_t75" style="width:20.35pt;height:14.85pt">
                  <v:imagedata r:id="rId181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и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19" type="#_x0000_t75" style="width:20.35pt;height:14.85pt">
                  <v:imagedata r:id="rId182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через векторы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20" type="#_x0000_t75" style="width:36.8pt;height:14.85pt">
                  <v:imagedata r:id="rId183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 и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21" type="#_x0000_t75" style="width:39.15pt;height:14.85pt">
                  <v:imagedata r:id="rId184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.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4. Чему равны координаты вектора 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С=-3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i</w:t>
            </w:r>
            <w:r w:rsidRPr="004B1829">
              <w:rPr>
                <w:rFonts w:eastAsia="Calibri"/>
                <w:b/>
                <w:bCs/>
                <w:lang w:eastAsia="en-US"/>
              </w:rPr>
              <w:t>+7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j</w:t>
            </w:r>
            <w:r w:rsidRPr="004B1829">
              <w:rPr>
                <w:rFonts w:eastAsia="Calibri"/>
                <w:b/>
                <w:bCs/>
                <w:lang w:eastAsia="en-US"/>
              </w:rPr>
              <w:t>-5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k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5. Запишите разложение вектора а</w:t>
            </w:r>
            <w:r w:rsidRPr="004B1829">
              <w:rPr>
                <w:rFonts w:eastAsia="Calibri"/>
                <w:b/>
                <w:bCs/>
                <w:position w:val="-10"/>
                <w:lang w:eastAsia="en-US"/>
              </w:rPr>
              <w:object w:dxaOrig="800" w:dyaOrig="340">
                <v:shape id="_x0000_i1122" type="#_x0000_t75" style="width:39.9pt;height:17.2pt" o:ole="">
                  <v:imagedata r:id="rId185" o:title=""/>
                </v:shape>
                <o:OLEObject Type="Embed" ProgID="Equation.3" ShapeID="_x0000_i1122" DrawAspect="Content" ObjectID="_1708846829" r:id="rId186"/>
              </w:obje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по   координатным векторам 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6. Даны два вектора: а</w:t>
            </w:r>
            <w:r w:rsidRPr="004B1829">
              <w:rPr>
                <w:rFonts w:eastAsia="Calibri"/>
                <w:b/>
                <w:bCs/>
                <w:position w:val="-10"/>
                <w:lang w:eastAsia="en-US"/>
              </w:rPr>
              <w:object w:dxaOrig="1100" w:dyaOrig="340">
                <v:shape id="_x0000_i1123" type="#_x0000_t75" style="width:54.8pt;height:17.2pt" o:ole="">
                  <v:imagedata r:id="rId187" o:title=""/>
                </v:shape>
                <o:OLEObject Type="Embed" ProgID="Equation.3" ShapeID="_x0000_i1123" DrawAspect="Content" ObjectID="_1708846830" r:id="rId188"/>
              </w:object>
            </w:r>
            <w:r w:rsidRPr="004B1829">
              <w:rPr>
                <w:rFonts w:eastAsia="Calibri"/>
                <w:b/>
                <w:bCs/>
                <w:lang w:eastAsia="en-US"/>
              </w:rPr>
              <w:t>и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b</w:t>
            </w:r>
            <w:r w:rsidRPr="004B1829">
              <w:rPr>
                <w:rFonts w:eastAsia="Calibri"/>
                <w:b/>
                <w:bCs/>
                <w:position w:val="-10"/>
                <w:lang w:val="en-US" w:eastAsia="en-US"/>
              </w:rPr>
              <w:object w:dxaOrig="900" w:dyaOrig="340">
                <v:shape id="_x0000_i1124" type="#_x0000_t75" style="width:45.4pt;height:17.2pt" o:ole="">
                  <v:imagedata r:id="rId189" o:title=""/>
                </v:shape>
                <o:OLEObject Type="Embed" ProgID="Equation.3" ShapeID="_x0000_i1124" DrawAspect="Content" ObjectID="_1708846831" r:id="rId190"/>
              </w:objec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1) найдите координаты вектора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25" type="#_x0000_t75" style="width:25.85pt;height:14.85pt">
                  <v:imagedata r:id="rId191" o:title=""/>
                </v:shape>
              </w:pic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7. Найдите координаты вектора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26" type="#_x0000_t75" style="width:54pt;height:14.85pt">
                  <v:imagedata r:id="rId192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, если  </w:t>
            </w:r>
            <w:r w:rsidRPr="004B1829">
              <w:rPr>
                <w:rFonts w:eastAsia="Calibri"/>
                <w:b/>
                <w:bCs/>
                <w:position w:val="-10"/>
                <w:lang w:eastAsia="en-US"/>
              </w:rPr>
              <w:object w:dxaOrig="1060" w:dyaOrig="340">
                <v:shape id="_x0000_i1127" type="#_x0000_t75" style="width:53.2pt;height:17.2pt" o:ole="">
                  <v:imagedata r:id="rId193" o:title=""/>
                </v:shape>
                <o:OLEObject Type="Embed" ProgID="Equation.3" ShapeID="_x0000_i1127" DrawAspect="Content" ObjectID="_1708846832" r:id="rId194"/>
              </w:object>
            </w:r>
            <w:r w:rsidRPr="004B1829">
              <w:rPr>
                <w:rFonts w:eastAsia="Calibri"/>
                <w:b/>
                <w:bCs/>
                <w:lang w:eastAsia="en-US"/>
              </w:rPr>
              <w:t>и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b</w:t>
            </w:r>
            <w:r w:rsidRPr="004B1829">
              <w:rPr>
                <w:rFonts w:eastAsia="Calibri"/>
                <w:b/>
                <w:bCs/>
                <w:position w:val="-10"/>
                <w:lang w:val="en-US" w:eastAsia="en-US"/>
              </w:rPr>
              <w:object w:dxaOrig="900" w:dyaOrig="340">
                <v:shape id="_x0000_i1128" type="#_x0000_t75" style="width:45.4pt;height:17.2pt" o:ole="">
                  <v:imagedata r:id="rId195" o:title=""/>
                </v:shape>
                <o:OLEObject Type="Embed" ProgID="Equation.3" ShapeID="_x0000_i1128" DrawAspect="Content" ObjectID="_1708846833" r:id="rId196"/>
              </w:object>
            </w:r>
          </w:p>
        </w:tc>
        <w:tc>
          <w:tcPr>
            <w:tcW w:w="5341" w:type="dxa"/>
          </w:tcPr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Фамилия, группа ___________________________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1. От точки В отложите вектор: а) равный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29" type="#_x0000_t75" style="width:9.4pt;height:9.4pt">
                  <v:imagedata r:id="rId174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; б) сонаправленный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0" type="#_x0000_t75" style="width:9.4pt;height:13.3pt">
                  <v:imagedata r:id="rId175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;в) противоположно направленный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1" type="#_x0000_t75" style="width:9.4pt;height:9.4pt">
                  <v:imagedata r:id="rId176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.</w:t>
            </w:r>
          </w:p>
          <w:p w:rsidR="004B1829" w:rsidRPr="004B1829" w:rsidRDefault="007E14C1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A162B8">
              <w:rPr>
                <w:rFonts w:eastAsia="Calibri"/>
                <w:b/>
                <w:bCs/>
                <w:lang w:eastAsia="en-US"/>
              </w:rPr>
              <w:pict>
                <v:shape id="_x0000_i1132" type="#_x0000_t75" style="width:116.6pt;height:79.85pt">
                  <v:imagedata r:id="rId197" o:title=""/>
                </v:shape>
              </w:pic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2. 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ABCD</w: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 – квадрат. Равны ли векторы: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а)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3" type="#_x0000_t75" style="width:43.85pt;height:14.85pt">
                  <v:imagedata r:id="rId198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____; б)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4" type="#_x0000_t75" style="width:43.85pt;height:14.85pt">
                  <v:imagedata r:id="rId199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_____; в)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5" type="#_x0000_t75" style="width:43.85pt;height:14.85pt">
                  <v:imagedata r:id="rId200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____.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3. В параллелограмме АВСD на стороне ВС отмечена точка Р так, что ВР:РС=3:1, О – точка пересечения диагоналей. Выразите векторы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6" type="#_x0000_t75" style="width:20.35pt;height:14.85pt">
                  <v:imagedata r:id="rId201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и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7" type="#_x0000_t75" style="width:14.85pt;height:13.3pt">
                  <v:imagedata r:id="rId202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через векторы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8" type="#_x0000_t75" style="width:39.15pt;height:14.85pt">
                  <v:imagedata r:id="rId203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 и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39" type="#_x0000_t75" style="width:39.15pt;height:14.85pt">
                  <v:imagedata r:id="rId204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.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4. Чему равны координаты вектора 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а=2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i</w:t>
            </w:r>
            <w:r w:rsidRPr="004B1829">
              <w:rPr>
                <w:rFonts w:eastAsia="Calibri"/>
                <w:b/>
                <w:bCs/>
                <w:lang w:eastAsia="en-US"/>
              </w:rPr>
              <w:t>-3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j</w:t>
            </w:r>
            <w:r w:rsidRPr="004B1829">
              <w:rPr>
                <w:rFonts w:eastAsia="Calibri"/>
                <w:b/>
                <w:bCs/>
                <w:lang w:eastAsia="en-US"/>
              </w:rPr>
              <w:t>+4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k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5. Запишите разложение вектора </w:t>
            </w:r>
            <w:r w:rsidRPr="004B1829">
              <w:rPr>
                <w:rFonts w:eastAsia="Calibri"/>
                <w:b/>
                <w:bCs/>
                <w:position w:val="-10"/>
                <w:lang w:eastAsia="en-US"/>
              </w:rPr>
              <w:object w:dxaOrig="900" w:dyaOrig="340">
                <v:shape id="_x0000_i1140" type="#_x0000_t75" style="width:45.4pt;height:17.2pt" o:ole="">
                  <v:imagedata r:id="rId205" o:title=""/>
                </v:shape>
                <o:OLEObject Type="Embed" ProgID="Equation.3" ShapeID="_x0000_i1140" DrawAspect="Content" ObjectID="_1708846834" r:id="rId206"/>
              </w:object>
            </w:r>
            <w:r w:rsidRPr="004B1829">
              <w:rPr>
                <w:rFonts w:eastAsia="Calibri"/>
                <w:b/>
                <w:bCs/>
                <w:lang w:eastAsia="en-US"/>
              </w:rPr>
              <w:t xml:space="preserve">по    координатным векторам </w: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6. Даны два вектора:</w:t>
            </w:r>
            <w:r w:rsidRPr="004B1829">
              <w:rPr>
                <w:rFonts w:eastAsia="Calibri"/>
                <w:b/>
                <w:bCs/>
                <w:position w:val="-10"/>
                <w:lang w:eastAsia="en-US"/>
              </w:rPr>
              <w:object w:dxaOrig="920" w:dyaOrig="340">
                <v:shape id="_x0000_i1141" type="#_x0000_t75" style="width:46.15pt;height:17.2pt" o:ole="">
                  <v:imagedata r:id="rId207" o:title=""/>
                </v:shape>
                <o:OLEObject Type="Embed" ProgID="Equation.3" ShapeID="_x0000_i1141" DrawAspect="Content" ObjectID="_1708846835" r:id="rId208"/>
              </w:object>
            </w:r>
            <w:r w:rsidRPr="004B1829">
              <w:rPr>
                <w:rFonts w:eastAsia="Calibri"/>
                <w:b/>
                <w:bCs/>
                <w:lang w:eastAsia="en-US"/>
              </w:rPr>
              <w:t>и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b</w:t>
            </w:r>
            <w:r w:rsidRPr="004B1829">
              <w:rPr>
                <w:rFonts w:eastAsia="Calibri"/>
                <w:b/>
                <w:bCs/>
                <w:position w:val="-10"/>
                <w:lang w:val="en-US" w:eastAsia="en-US"/>
              </w:rPr>
              <w:object w:dxaOrig="820" w:dyaOrig="340">
                <v:shape id="_x0000_i1142" type="#_x0000_t75" style="width:40.7pt;height:17.2pt" o:ole="">
                  <v:imagedata r:id="rId209" o:title=""/>
                </v:shape>
                <o:OLEObject Type="Embed" ProgID="Equation.3" ShapeID="_x0000_i1142" DrawAspect="Content" ObjectID="_1708846836" r:id="rId210"/>
              </w:objec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1) найдите координаты вектора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43" type="#_x0000_t75" style="width:25.85pt;height:14.85pt">
                  <v:imagedata r:id="rId211" o:title=""/>
                </v:shape>
              </w:pict>
            </w:r>
          </w:p>
          <w:p w:rsidR="004B1829" w:rsidRPr="004B1829" w:rsidRDefault="004B1829" w:rsidP="004B1829">
            <w:pPr>
              <w:tabs>
                <w:tab w:val="left" w:pos="3180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 xml:space="preserve">7. Найдите координаты вектора </w:t>
            </w:r>
            <w:r w:rsidR="00A162B8" w:rsidRPr="00A162B8">
              <w:rPr>
                <w:rFonts w:eastAsia="Calibri"/>
                <w:b/>
                <w:bCs/>
                <w:lang w:eastAsia="en-US"/>
              </w:rPr>
              <w:pict>
                <v:shape id="_x0000_i1144" type="#_x0000_t75" style="width:54pt;height:14.85pt">
                  <v:imagedata r:id="rId212" o:title=""/>
                </v:shape>
              </w:pict>
            </w:r>
            <w:r w:rsidRPr="004B1829">
              <w:rPr>
                <w:rFonts w:eastAsia="Calibri"/>
                <w:b/>
                <w:bCs/>
                <w:lang w:eastAsia="en-US"/>
              </w:rPr>
              <w:t>, если</w:t>
            </w:r>
            <w:r w:rsidRPr="004B1829">
              <w:rPr>
                <w:rFonts w:eastAsia="Calibri"/>
                <w:b/>
                <w:bCs/>
                <w:position w:val="-10"/>
                <w:lang w:eastAsia="en-US"/>
              </w:rPr>
              <w:object w:dxaOrig="1040" w:dyaOrig="340">
                <v:shape id="_x0000_i1145" type="#_x0000_t75" style="width:51.65pt;height:17.2pt" o:ole="">
                  <v:imagedata r:id="rId213" o:title=""/>
                </v:shape>
                <o:OLEObject Type="Embed" ProgID="Equation.3" ShapeID="_x0000_i1145" DrawAspect="Content" ObjectID="_1708846837" r:id="rId214"/>
              </w:object>
            </w:r>
            <w:r w:rsidRPr="004B1829">
              <w:rPr>
                <w:rFonts w:eastAsia="Calibri"/>
                <w:b/>
                <w:bCs/>
                <w:lang w:eastAsia="en-US"/>
              </w:rPr>
              <w:t>и</w:t>
            </w:r>
            <w:r w:rsidRPr="004B1829">
              <w:rPr>
                <w:rFonts w:eastAsia="Calibri"/>
                <w:b/>
                <w:bCs/>
                <w:lang w:val="en-US" w:eastAsia="en-US"/>
              </w:rPr>
              <w:t>b</w:t>
            </w:r>
            <w:r w:rsidRPr="004B1829">
              <w:rPr>
                <w:rFonts w:eastAsia="Calibri"/>
                <w:b/>
                <w:bCs/>
                <w:position w:val="-10"/>
                <w:lang w:val="en-US" w:eastAsia="en-US"/>
              </w:rPr>
              <w:object w:dxaOrig="780" w:dyaOrig="340">
                <v:shape id="_x0000_i1146" type="#_x0000_t75" style="width:39.15pt;height:17.2pt" o:ole="">
                  <v:imagedata r:id="rId215" o:title=""/>
                </v:shape>
                <o:OLEObject Type="Embed" ProgID="Equation.3" ShapeID="_x0000_i1146" DrawAspect="Content" ObjectID="_1708846838" r:id="rId216"/>
              </w:object>
            </w:r>
          </w:p>
        </w:tc>
      </w:tr>
    </w:tbl>
    <w:p w:rsidR="004B1829" w:rsidRPr="004B1829" w:rsidRDefault="004B1829" w:rsidP="004B1829">
      <w:pPr>
        <w:rPr>
          <w:rFonts w:eastAsia="Calibri"/>
          <w:b/>
        </w:rPr>
      </w:pPr>
    </w:p>
    <w:p w:rsidR="004B1829" w:rsidRPr="004B1829" w:rsidRDefault="004B1829" w:rsidP="004B1829">
      <w:pPr>
        <w:jc w:val="center"/>
        <w:rPr>
          <w:rFonts w:eastAsia="Calibri"/>
          <w:b/>
        </w:rPr>
      </w:pPr>
      <w:r w:rsidRPr="004B1829">
        <w:rPr>
          <w:rFonts w:eastAsia="Calibri"/>
          <w:b/>
        </w:rPr>
        <w:t>Раздел 6. Основы тригонометрии</w:t>
      </w:r>
    </w:p>
    <w:p w:rsidR="004B1829" w:rsidRPr="004B1829" w:rsidRDefault="004B1829" w:rsidP="004B1829">
      <w:pPr>
        <w:rPr>
          <w:rFonts w:eastAsia="Calibri"/>
          <w:b/>
        </w:rPr>
      </w:pPr>
    </w:p>
    <w:p w:rsidR="004B1829" w:rsidRPr="004B1829" w:rsidRDefault="004B1829" w:rsidP="004B1829">
      <w:pPr>
        <w:rPr>
          <w:rFonts w:eastAsia="Calibri"/>
          <w:b/>
        </w:rPr>
      </w:pPr>
      <w:r w:rsidRPr="004B1829">
        <w:rPr>
          <w:rFonts w:eastAsia="Calibri"/>
          <w:b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</w:rPr>
      </w:pPr>
      <w:r w:rsidRPr="004B1829">
        <w:rPr>
          <w:rFonts w:eastAsia="Calibri"/>
          <w:b/>
        </w:rPr>
        <w:t>Задание</w:t>
      </w:r>
      <w:r w:rsidRPr="004B1829">
        <w:rPr>
          <w:rFonts w:eastAsia="Calibri"/>
        </w:rPr>
        <w:t>: Подготовить сообщение по теме: «История создания тригонометрии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выполнения задания</w:t>
      </w:r>
      <w:r w:rsidRPr="004B1829">
        <w:rPr>
          <w:rFonts w:eastAsia="Calibri"/>
          <w:lang w:eastAsia="en-US"/>
        </w:rPr>
        <w:t>: сообщение</w:t>
      </w:r>
    </w:p>
    <w:p w:rsidR="004B1829" w:rsidRPr="004B1829" w:rsidRDefault="004B1829" w:rsidP="004B1829">
      <w:pPr>
        <w:rPr>
          <w:rFonts w:eastAsia="Calibri"/>
          <w:b/>
        </w:rPr>
      </w:pPr>
      <w:r w:rsidRPr="004B1829">
        <w:rPr>
          <w:rFonts w:eastAsia="Calibri"/>
          <w:b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</w:rPr>
        <w:t xml:space="preserve">Задание: </w:t>
      </w:r>
      <w:r w:rsidRPr="004B1829">
        <w:rPr>
          <w:rFonts w:eastAsia="Calibri"/>
        </w:rPr>
        <w:t>выполнить практическую работу по</w:t>
      </w:r>
      <w:r w:rsidRPr="004B1829">
        <w:rPr>
          <w:rFonts w:eastAsia="Calibri"/>
          <w:lang w:eastAsia="en-US"/>
        </w:rPr>
        <w:t>теме: «Основные тригонометрические тождества. Формулы приведения»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Форма  выполнения задания: </w:t>
      </w:r>
      <w:r w:rsidRPr="004B1829">
        <w:rPr>
          <w:rFonts w:eastAsia="Calibri"/>
          <w:bCs/>
          <w:lang w:eastAsia="en-US"/>
        </w:rPr>
        <w:t xml:space="preserve">практикум по решению задач 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Цель: </w:t>
      </w:r>
      <w:r w:rsidRPr="004B1829">
        <w:rPr>
          <w:rFonts w:eastAsia="Calibri"/>
          <w:bCs/>
          <w:lang w:eastAsia="en-US"/>
        </w:rPr>
        <w:t>формирование умений и навыков в процессе практической работы, систематизировать , углублять теоретические знания, вырабатывать способность и готовность использовать   теоретические   знания   на   практике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нать: </w:t>
      </w:r>
      <w:r w:rsidRPr="004B1829">
        <w:rPr>
          <w:rFonts w:eastAsia="Calibri"/>
          <w:bCs/>
          <w:lang w:eastAsia="en-US"/>
        </w:rPr>
        <w:t>Формулы приведения , основные тригонометрические тождества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Уметь: </w:t>
      </w:r>
      <w:r w:rsidRPr="004B1829">
        <w:rPr>
          <w:rFonts w:eastAsia="Calibri"/>
          <w:bCs/>
          <w:lang w:eastAsia="en-US"/>
        </w:rPr>
        <w:t>преобразовывать тригонометрические выражения с помощью формул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Теоретический материал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Формулы приведения </w:t>
      </w:r>
      <w:r w:rsidRPr="004B1829">
        <w:rPr>
          <w:rFonts w:eastAsia="Calibri"/>
          <w:bCs/>
          <w:lang w:eastAsia="en-US"/>
        </w:rPr>
        <w:br/>
        <w:t>Это соотношения, с помощью которых значения тригонометрических функций аргументов </w:t>
      </w:r>
      <w:r w:rsidR="007E14C1" w:rsidRPr="00A162B8">
        <w:rPr>
          <w:rFonts w:eastAsia="Calibri"/>
          <w:noProof/>
        </w:rPr>
        <w:pict>
          <v:shape id="_x0000_i1147" type="#_x0000_t75" alt="form1" style="width:157.3pt;height:31.3pt;visibility:visible">
            <v:imagedata r:id="rId217" o:title=""/>
          </v:shape>
        </w:pict>
      </w:r>
      <w:r w:rsidRPr="004B1829">
        <w:rPr>
          <w:rFonts w:eastAsia="Calibri"/>
          <w:bCs/>
          <w:lang w:eastAsia="en-US"/>
        </w:rPr>
        <w:t> и др., выражаются через значения </w:t>
      </w:r>
      <w:r w:rsidR="007E14C1" w:rsidRPr="00A162B8">
        <w:rPr>
          <w:rFonts w:eastAsia="Calibri"/>
          <w:noProof/>
        </w:rPr>
        <w:pict>
          <v:shape id="_x0000_i1148" type="#_x0000_t75" alt="form2" style="width:123.65pt;height:18pt;visibility:visible">
            <v:imagedata r:id="rId218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302F8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Правила преобразования.</w:t>
      </w:r>
    </w:p>
    <w:p w:rsidR="00302F89" w:rsidRDefault="00302F89" w:rsidP="00302F89">
      <w:pPr>
        <w:rPr>
          <w:rFonts w:eastAsia="Calibri"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) Если аргумент содержит </w:t>
      </w:r>
      <w:r w:rsidR="007E14C1" w:rsidRPr="00A162B8">
        <w:rPr>
          <w:rFonts w:eastAsia="Calibri"/>
          <w:noProof/>
        </w:rPr>
        <w:pict>
          <v:shape id="_x0000_i1149" type="#_x0000_t75" alt="form3" style="width:25.85pt;height:31.3pt;visibility:visible">
            <v:imagedata r:id="rId219" o:title=""/>
          </v:shape>
        </w:pict>
      </w:r>
      <w:r w:rsidRPr="004B1829">
        <w:rPr>
          <w:rFonts w:eastAsia="Calibri"/>
          <w:bCs/>
          <w:lang w:eastAsia="en-US"/>
        </w:rPr>
        <w:t>, где n - нечетное </w:t>
      </w:r>
      <w:hyperlink r:id="rId220" w:anchor="numeric_1" w:tgtFrame="_blanck" w:history="1">
        <w:r w:rsidRPr="004B1829">
          <w:rPr>
            <w:rFonts w:eastAsia="Calibri"/>
            <w:bCs/>
            <w:color w:val="0000FF"/>
            <w:u w:val="single"/>
            <w:lang w:eastAsia="en-US"/>
          </w:rPr>
          <w:t>натуральное</w:t>
        </w:r>
      </w:hyperlink>
      <w:r w:rsidRPr="004B1829">
        <w:rPr>
          <w:rFonts w:eastAsia="Calibri"/>
          <w:bCs/>
          <w:lang w:eastAsia="en-US"/>
        </w:rPr>
        <w:t> число </w:t>
      </w:r>
      <w:r w:rsidR="007E14C1" w:rsidRPr="00A162B8">
        <w:rPr>
          <w:rFonts w:eastAsia="Calibri"/>
          <w:noProof/>
        </w:rPr>
        <w:pict>
          <v:shape id="_x0000_i1150" type="#_x0000_t75" alt="form4" style="width:136.95pt;height:39.9pt;visibility:visible">
            <v:imagedata r:id="rId221" o:title=""/>
          </v:shape>
        </w:pict>
      </w:r>
      <w:r w:rsidRPr="004B1829">
        <w:rPr>
          <w:rFonts w:eastAsia="Calibri"/>
          <w:bCs/>
          <w:lang w:eastAsia="en-US"/>
        </w:rPr>
        <w:t>, то функция меняется на "конфункцию", т.е. синус на косинус, тангенс на котангенс и наоборот. Если n - четное натуральное число </w:t>
      </w:r>
      <w:r w:rsidR="007E14C1" w:rsidRPr="00A162B8">
        <w:rPr>
          <w:rFonts w:eastAsia="Calibri"/>
          <w:noProof/>
        </w:rPr>
        <w:pict>
          <v:shape id="_x0000_i1151" type="#_x0000_t75" alt="form5" style="width:121.3pt;height:21.9pt;visibility:visible">
            <v:imagedata r:id="rId222" o:title=""/>
          </v:shape>
        </w:pict>
      </w:r>
      <w:r w:rsidRPr="004B1829">
        <w:rPr>
          <w:rFonts w:eastAsia="Calibri"/>
          <w:bCs/>
          <w:lang w:eastAsia="en-US"/>
        </w:rPr>
        <w:t>, то название функции не изменяется.</w:t>
      </w:r>
      <w:r w:rsidRPr="004B1829">
        <w:rPr>
          <w:rFonts w:eastAsia="Calibri"/>
          <w:bCs/>
          <w:lang w:eastAsia="en-US"/>
        </w:rPr>
        <w:br/>
        <w:t>2) Определяем знак ("+" или "-") значения первоначальной функции. Преобразованное выражение сохраняет знак своего родителя.</w: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52" type="#_x0000_t75" alt="f01518" style="width:75.9pt;height:176.85pt;visibility:visible">
            <v:imagedata r:id="rId223" o:title=""/>
          </v:shape>
        </w:pict>
      </w:r>
      <w:r w:rsidRPr="00A162B8">
        <w:rPr>
          <w:rFonts w:eastAsia="Calibri"/>
          <w:b/>
          <w:noProof/>
        </w:rPr>
        <w:pict>
          <v:shape id="_x0000_i1153" type="#_x0000_t75" alt="f02518" style="width:108.8pt;height:176.85pt;visibility:visible">
            <v:imagedata r:id="rId224" o:title=""/>
          </v:shape>
        </w:pict>
      </w:r>
      <w:r w:rsidRPr="00A162B8">
        <w:rPr>
          <w:rFonts w:eastAsia="Calibri"/>
          <w:b/>
          <w:noProof/>
        </w:rPr>
        <w:pict>
          <v:shape id="_x0000_i1154" type="#_x0000_t75" alt="f03518" style="width:89.2pt;height:176.85pt;visibility:visible">
            <v:imagedata r:id="rId225" o:title=""/>
          </v:shape>
        </w:pict>
      </w:r>
      <w:r w:rsidRPr="00A162B8">
        <w:rPr>
          <w:rFonts w:eastAsia="Calibri"/>
          <w:b/>
          <w:noProof/>
        </w:rPr>
        <w:pict>
          <v:shape id="_x0000_i1155" type="#_x0000_t75" alt="f04518" style="width:90pt;height:176.85pt;visibility:visible">
            <v:imagedata r:id="rId226" o:title=""/>
          </v:shape>
        </w:pict>
      </w:r>
      <w:r w:rsidR="004B1829" w:rsidRPr="004B1829">
        <w:rPr>
          <w:rFonts w:eastAsia="Calibri"/>
          <w:b/>
          <w:bCs/>
          <w:lang w:eastAsia="en-US"/>
        </w:rPr>
        <w:br/>
        <w:t>     Основные тригонометрические тождества </w: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56" type="#_x0000_t75" alt="f519" style="width:100.95pt;height:11.75pt;visibility:visible">
            <v:imagedata r:id="rId227" o:title=""/>
          </v:shape>
        </w:pic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57" type="#_x0000_t75" alt="f520" style="width:175.3pt;height:10.15pt;visibility:visible">
            <v:imagedata r:id="rId228" o:title=""/>
          </v:shape>
        </w:pic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58" type="#_x0000_t75" alt="f521" style="width:224.6pt;height:14.1pt;visibility:visible">
            <v:imagedata r:id="rId229" o:title=""/>
          </v:shape>
        </w:pic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59" type="#_x0000_t75" alt="f522" style="width:198.8pt;height:14.1pt;visibility:visible">
            <v:imagedata r:id="rId230" o:title=""/>
          </v:shape>
        </w:pic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Четность, нечетность тригонометрических функций</w: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60" type="#_x0000_t75" alt="im2" style="width:148.7pt;height:43.85pt;visibility:visible">
            <v:imagedata r:id="rId231" o:title=""/>
          </v:shape>
        </w:pic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Порядок выполнения работы.</w:t>
      </w:r>
    </w:p>
    <w:p w:rsidR="004B1829" w:rsidRPr="004B1829" w:rsidRDefault="004B1829" w:rsidP="004B1829">
      <w:pPr>
        <w:numPr>
          <w:ilvl w:val="0"/>
          <w:numId w:val="5"/>
        </w:numPr>
        <w:spacing w:after="200" w:line="276" w:lineRule="auto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Изучите примеры</w:t>
      </w:r>
      <w:r w:rsidR="007E14C1" w:rsidRPr="00A162B8">
        <w:rPr>
          <w:rFonts w:eastAsia="Calibri"/>
          <w:b/>
          <w:noProof/>
        </w:rPr>
        <w:pict>
          <v:shape id="_x0000_i1161" type="#_x0000_t75" alt="form6" style="width:392.1pt;height:129.9pt;visibility:visible">
            <v:imagedata r:id="rId232" o:title=""/>
          </v:shape>
        </w:pict>
      </w:r>
    </w:p>
    <w:p w:rsidR="004B1829" w:rsidRPr="004B1829" w:rsidRDefault="007E14C1" w:rsidP="004B1829">
      <w:pPr>
        <w:spacing w:after="200"/>
        <w:rPr>
          <w:rFonts w:eastAsia="Calibri"/>
          <w:b/>
          <w:bCs/>
          <w:lang w:eastAsia="en-US"/>
        </w:rPr>
      </w:pPr>
      <w:r w:rsidRPr="00A162B8">
        <w:rPr>
          <w:rFonts w:eastAsia="Calibri"/>
          <w:b/>
          <w:noProof/>
        </w:rPr>
        <w:pict>
          <v:shape id="_x0000_i1162" type="#_x0000_t75" alt="form7" style="width:428.85pt;height:101.75pt;visibility:visible">
            <v:imagedata r:id="rId233" o:title=""/>
          </v:shape>
        </w:pict>
      </w:r>
      <w:r w:rsidRPr="00A162B8">
        <w:rPr>
          <w:rFonts w:eastAsia="Calibri"/>
          <w:b/>
          <w:noProof/>
        </w:rPr>
        <w:pict>
          <v:shape id="_x0000_i1163" type="#_x0000_t75" alt="form8" style="width:459.4pt;height:2in;visibility:visible">
            <v:imagedata r:id="rId234" o:title=""/>
          </v:shape>
        </w:pict>
      </w:r>
      <w:r w:rsidRPr="00A162B8">
        <w:rPr>
          <w:rFonts w:eastAsia="Calibri"/>
          <w:b/>
          <w:noProof/>
        </w:rPr>
        <w:pict>
          <v:shape id="_x0000_i1164" type="#_x0000_t75" alt="form9" style="width:463.3pt;height:101.75pt;visibility:visible">
            <v:imagedata r:id="rId235" o:title=""/>
          </v:shape>
        </w:pict>
      </w:r>
    </w:p>
    <w:tbl>
      <w:tblPr>
        <w:tblW w:w="0" w:type="auto"/>
        <w:tblInd w:w="-34" w:type="dxa"/>
        <w:tblLook w:val="00A0"/>
      </w:tblPr>
      <w:tblGrid>
        <w:gridCol w:w="5511"/>
        <w:gridCol w:w="5512"/>
      </w:tblGrid>
      <w:tr w:rsidR="004B1829" w:rsidRPr="004B1829" w:rsidTr="00302F89">
        <w:trPr>
          <w:gridAfter w:val="1"/>
          <w:wAfter w:w="11061" w:type="dxa"/>
          <w:trHeight w:val="3885"/>
        </w:trPr>
        <w:tc>
          <w:tcPr>
            <w:tcW w:w="0" w:type="auto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ыполните задание.</w:t>
            </w:r>
          </w:p>
        </w:tc>
      </w:tr>
      <w:tr w:rsidR="004B1829" w:rsidRPr="004B1829" w:rsidTr="00302F89">
        <w:trPr>
          <w:gridAfter w:val="1"/>
          <w:wAfter w:w="11061" w:type="dxa"/>
          <w:trHeight w:val="3885"/>
        </w:trPr>
        <w:tc>
          <w:tcPr>
            <w:tcW w:w="0" w:type="auto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</w:tr>
      <w:tr w:rsidR="004B1829" w:rsidRPr="004B1829" w:rsidTr="00302F89">
        <w:trPr>
          <w:gridAfter w:val="1"/>
          <w:wAfter w:w="11061" w:type="dxa"/>
          <w:trHeight w:val="3885"/>
        </w:trPr>
        <w:tc>
          <w:tcPr>
            <w:tcW w:w="0" w:type="auto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вариант</w:t>
            </w:r>
          </w:p>
        </w:tc>
      </w:tr>
      <w:tr w:rsidR="004B1829" w:rsidRPr="004B1829" w:rsidTr="00302F89">
        <w:trPr>
          <w:gridAfter w:val="1"/>
          <w:wAfter w:w="11061" w:type="dxa"/>
          <w:trHeight w:val="3885"/>
        </w:trPr>
        <w:tc>
          <w:tcPr>
            <w:tcW w:w="0" w:type="auto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вариант1 уровень</w:t>
            </w:r>
            <w:r w:rsidRPr="004B1829">
              <w:rPr>
                <w:rFonts w:eastAsia="Calibri"/>
                <w:bCs/>
                <w:lang w:eastAsia="en-US"/>
              </w:rPr>
              <w:cr/>
              <w:t>1.Вычислить с помощью формул приведения.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  <w:t>а) </w:t>
            </w:r>
            <w:r w:rsidR="007E14C1" w:rsidRPr="00A162B8">
              <w:rPr>
                <w:rFonts w:eastAsia="Calibri"/>
                <w:noProof/>
              </w:rPr>
              <w:pict>
                <v:shape id="_x0000_i1165" type="#_x0000_t75" alt="104524_html_m5f88aa55" style="width:50.1pt;height:14.85pt;visibility:visible">
                  <v:imagedata r:id="rId236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б) </w:t>
            </w:r>
            <w:r w:rsidR="007E14C1" w:rsidRPr="00A162B8">
              <w:rPr>
                <w:rFonts w:eastAsia="Calibri"/>
                <w:noProof/>
              </w:rPr>
              <w:pict>
                <v:shape id="_x0000_i1166" type="#_x0000_t75" alt="104524_html_m5927d625" style="width:43.05pt;height:28.95pt;visibility:visible">
                  <v:imagedata r:id="rId237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  <w:t>2.Упростить выражение: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="007E14C1" w:rsidRPr="00A162B8">
              <w:rPr>
                <w:rFonts w:eastAsia="Calibri"/>
                <w:noProof/>
              </w:rPr>
              <w:pict>
                <v:shape id="_x0000_i1167" type="#_x0000_t75" alt="104524_html_m4c94deeb" style="width:103.3pt;height:31.3pt;visibility:visible">
                  <v:imagedata r:id="rId238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  <w:t>3.Вычислите: 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="007E14C1" w:rsidRPr="00A162B8">
              <w:rPr>
                <w:rFonts w:eastAsia="Calibri"/>
                <w:noProof/>
              </w:rPr>
              <w:pict>
                <v:shape id="_x0000_i1168" type="#_x0000_t75" alt="104524_html_56268986" style="width:33.65pt;height:14.1pt;visibility:visible">
                  <v:imagedata r:id="rId239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если </w:t>
            </w:r>
            <w:r w:rsidR="007E14C1" w:rsidRPr="00A162B8">
              <w:rPr>
                <w:rFonts w:eastAsia="Calibri"/>
                <w:noProof/>
              </w:rPr>
              <w:pict>
                <v:shape id="_x0000_i1169" type="#_x0000_t75" alt="104524_html_m2403963f" style="width:57.9pt;height:28.95pt;visibility:visible">
                  <v:imagedata r:id="rId240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и </w:t>
            </w:r>
            <w:r w:rsidR="007E14C1" w:rsidRPr="00A162B8">
              <w:rPr>
                <w:rFonts w:eastAsia="Calibri"/>
                <w:noProof/>
              </w:rPr>
              <w:pict>
                <v:shape id="_x0000_i1170" type="#_x0000_t75" alt="104524_html_m155faf5d" style="width:51.65pt;height:28.95pt;visibility:visible">
                  <v:imagedata r:id="rId241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1 уровень</w:t>
            </w:r>
            <w:r w:rsidRPr="004B1829">
              <w:rPr>
                <w:rFonts w:eastAsia="Calibri"/>
                <w:bCs/>
                <w:lang w:eastAsia="en-US"/>
              </w:rPr>
              <w:cr/>
              <w:t>1.Вычислить с помощью формул приведения.</w:t>
            </w:r>
            <w:r w:rsidRPr="004B1829">
              <w:rPr>
                <w:rFonts w:eastAsia="Calibri"/>
                <w:bCs/>
                <w:lang w:eastAsia="en-US"/>
              </w:rPr>
              <w:pgNum/>
            </w:r>
            <w:r w:rsidRPr="004B1829">
              <w:rPr>
                <w:rFonts w:eastAsia="Calibri"/>
                <w:bCs/>
                <w:lang w:eastAsia="en-US"/>
              </w:rPr>
              <w:br/>
              <w:t>а) </w:t>
            </w:r>
            <w:r w:rsidR="007E14C1" w:rsidRPr="00A162B8">
              <w:rPr>
                <w:rFonts w:eastAsia="Calibri"/>
                <w:noProof/>
              </w:rPr>
              <w:pict>
                <v:shape id="_x0000_i1171" type="#_x0000_t75" alt="104524_html_20a9f1fb" style="width:51.65pt;height:14.85pt;visibility:visible">
                  <v:imagedata r:id="rId242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б) </w:t>
            </w:r>
            <w:r w:rsidR="007E14C1" w:rsidRPr="00A162B8">
              <w:rPr>
                <w:rFonts w:eastAsia="Calibri"/>
                <w:noProof/>
              </w:rPr>
              <w:pict>
                <v:shape id="_x0000_i1172" type="#_x0000_t75" alt="104524_html_32e545f6" style="width:42.25pt;height:28.95pt;visibility:visible">
                  <v:imagedata r:id="rId243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  <w:t>2.Упростить выражение: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="007E14C1" w:rsidRPr="00A162B8">
              <w:rPr>
                <w:rFonts w:eastAsia="Calibri"/>
                <w:noProof/>
              </w:rPr>
              <w:pict>
                <v:shape id="_x0000_i1173" type="#_x0000_t75" alt="104524_html_m2bb336d9" style="width:108.8pt;height:31.3pt;visibility:visible">
                  <v:imagedata r:id="rId244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  <w:t>3.Вычислите: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="007E14C1" w:rsidRPr="00A162B8">
              <w:rPr>
                <w:rFonts w:eastAsia="Calibri"/>
                <w:noProof/>
              </w:rPr>
              <w:pict>
                <v:shape id="_x0000_i1174" type="#_x0000_t75" alt="104524_html_m52a9611b" style="width:36pt;height:14.1pt;visibility:visible">
                  <v:imagedata r:id="rId245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если </w:t>
            </w:r>
            <w:r w:rsidR="007E14C1" w:rsidRPr="00A162B8">
              <w:rPr>
                <w:rFonts w:eastAsia="Calibri"/>
                <w:noProof/>
              </w:rPr>
              <w:pict>
                <v:shape id="_x0000_i1175" type="#_x0000_t75" alt="104524_html_589cb82e" style="width:57.9pt;height:28.95pt;visibility:visible">
                  <v:imagedata r:id="rId246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> и </w:t>
            </w:r>
            <w:r w:rsidR="007E14C1" w:rsidRPr="00A162B8">
              <w:rPr>
                <w:rFonts w:eastAsia="Calibri"/>
                <w:noProof/>
              </w:rPr>
              <w:pict>
                <v:shape id="_x0000_i1176" type="#_x0000_t75" alt="104524_html_m7504089" style="width:57.9pt;height:28.95pt;visibility:visible">
                  <v:imagedata r:id="rId247" o:title=""/>
                </v:shape>
              </w:pict>
            </w:r>
          </w:p>
        </w:tc>
      </w:tr>
      <w:tr w:rsidR="004B1829" w:rsidRPr="004B1829" w:rsidTr="00302F89">
        <w:trPr>
          <w:trHeight w:val="3885"/>
        </w:trPr>
        <w:tc>
          <w:tcPr>
            <w:tcW w:w="2500" w:type="pct"/>
            <w:shd w:val="clear" w:color="auto" w:fill="FFFFFF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уровень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.Найдите значение выражения:</w:t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Pr="004B1829">
              <w:rPr>
                <w:rFonts w:eastAsia="Calibri"/>
                <w:bCs/>
                <w:lang w:eastAsia="en-US"/>
              </w:rPr>
              <w:br/>
            </w:r>
            <w:r w:rsidR="007E14C1" w:rsidRPr="00A162B8">
              <w:rPr>
                <w:rFonts w:eastAsia="Calibri"/>
                <w:noProof/>
              </w:rPr>
              <w:pict>
                <v:shape id="_x0000_i1177" type="#_x0000_t75" alt="104524_html_m3615b4b4" style="width:201.15pt;height:31.3pt;visibility:visible">
                  <v:imagedata r:id="rId248" o:title=""/>
                </v:shape>
              </w:pic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5 Упростите: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178" type="#_x0000_t75" style="width:115.05pt;height:36pt;visibility:visible">
                  <v:imagedata r:id="rId249" o:title=""/>
                </v:shape>
              </w:pict>
            </w:r>
          </w:p>
        </w:tc>
        <w:tc>
          <w:tcPr>
            <w:tcW w:w="2500" w:type="pct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уровень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.найдите значение выражения: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179" type="#_x0000_t75" style="width:194.85pt;height:32.1pt;visibility:visible">
                  <v:imagedata r:id="rId250" o:title=""/>
                </v:shape>
              </w:pict>
            </w:r>
            <w:r w:rsidR="004B1829" w:rsidRPr="004B1829">
              <w:rPr>
                <w:rFonts w:eastAsia="Calibri"/>
                <w:bCs/>
                <w:lang w:eastAsia="en-US"/>
              </w:rPr>
              <w:br/>
            </w:r>
            <w:r w:rsidR="004B1829" w:rsidRPr="004B1829">
              <w:rPr>
                <w:rFonts w:eastAsia="Calibri"/>
                <w:bCs/>
                <w:lang w:eastAsia="en-US"/>
              </w:rPr>
              <w:br/>
              <w:t>5. Упростите: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180" type="#_x0000_t75" style="width:104.85pt;height:49.3pt;visibility:visible">
                  <v:imagedata r:id="rId251" o:title=""/>
                </v:shape>
              </w:pic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</w:tr>
      <w:tr w:rsidR="004B1829" w:rsidRPr="004B1829" w:rsidTr="00302F89">
        <w:tc>
          <w:tcPr>
            <w:tcW w:w="2500" w:type="pct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 уровень.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6.Докажите тождество: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181" type="#_x0000_t75" style="width:198.8pt;height:64.95pt;visibility:visible">
                  <v:imagedata r:id="rId252" o:title=""/>
                </v:shape>
              </w:pict>
            </w:r>
          </w:p>
        </w:tc>
        <w:tc>
          <w:tcPr>
            <w:tcW w:w="2500" w:type="pct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 уровень.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6.Докажите тождество: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182" type="#_x0000_t75" style="width:135.4pt;height:64.95pt;visibility:visible">
                  <v:imagedata r:id="rId253" o:title=""/>
                </v:shape>
              </w:pict>
            </w:r>
          </w:p>
        </w:tc>
      </w:tr>
    </w:tbl>
    <w:p w:rsidR="00302F89" w:rsidRDefault="00302F89" w:rsidP="004B1829">
      <w:pPr>
        <w:spacing w:after="200"/>
        <w:rPr>
          <w:rFonts w:eastAsia="Calibri"/>
          <w:bCs/>
          <w:lang w:eastAsia="en-US"/>
        </w:rPr>
      </w:pPr>
    </w:p>
    <w:p w:rsidR="00302F89" w:rsidRDefault="00302F89" w:rsidP="004B1829">
      <w:pPr>
        <w:spacing w:after="200"/>
        <w:rPr>
          <w:rFonts w:eastAsia="Calibri"/>
          <w:bCs/>
          <w:lang w:eastAsia="en-US"/>
        </w:rPr>
      </w:pPr>
    </w:p>
    <w:p w:rsidR="00302F89" w:rsidRDefault="00302F89" w:rsidP="004B1829">
      <w:pPr>
        <w:spacing w:after="200"/>
        <w:rPr>
          <w:rFonts w:eastAsia="Calibri"/>
          <w:bCs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Критерии оценки практической работы  </w:t>
      </w:r>
    </w:p>
    <w:tbl>
      <w:tblPr>
        <w:tblW w:w="9960" w:type="dxa"/>
        <w:jc w:val="center"/>
        <w:tblLayout w:type="fixed"/>
        <w:tblLook w:val="00A0"/>
      </w:tblPr>
      <w:tblGrid>
        <w:gridCol w:w="3741"/>
        <w:gridCol w:w="1407"/>
        <w:gridCol w:w="4812"/>
      </w:tblGrid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Примечание</w:t>
            </w:r>
          </w:p>
        </w:tc>
      </w:tr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уровень  1-3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1 балл</w:t>
            </w:r>
          </w:p>
        </w:tc>
      </w:tr>
      <w:tr w:rsidR="004B1829" w:rsidRPr="004B1829" w:rsidTr="00302F89">
        <w:trPr>
          <w:trHeight w:val="627"/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уровень  4-5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2  балла</w:t>
            </w:r>
          </w:p>
        </w:tc>
      </w:tr>
      <w:tr w:rsidR="004B1829" w:rsidRPr="004B1829" w:rsidTr="00302F89">
        <w:trPr>
          <w:trHeight w:val="503"/>
          <w:jc w:val="center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 уровень  6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</w:t>
            </w:r>
          </w:p>
        </w:tc>
        <w:tc>
          <w:tcPr>
            <w:tcW w:w="481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3  балла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Максимальный балл за работу в целом – 10 баллов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Шкала перевода баллов в отмет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6746"/>
      </w:tblGrid>
      <w:tr w:rsidR="004B1829" w:rsidRPr="004B1829" w:rsidTr="00302F89">
        <w:tc>
          <w:tcPr>
            <w:tcW w:w="39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Отметка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5» (отлич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9-10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4» (хорош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7-8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3» (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5-6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2 « (не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менее  5</w:t>
            </w:r>
          </w:p>
        </w:tc>
      </w:tr>
    </w:tbl>
    <w:p w:rsidR="004B1829" w:rsidRPr="004B1829" w:rsidRDefault="004B1829" w:rsidP="004B1829">
      <w:pPr>
        <w:rPr>
          <w:rFonts w:eastAsia="Calibri"/>
        </w:rPr>
      </w:pP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3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  <w:lang w:eastAsia="en-US"/>
        </w:rPr>
        <w:t xml:space="preserve"> Решение тригонометрических  уравнений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выполнения задания:</w:t>
      </w:r>
      <w:r w:rsidRPr="004B1829">
        <w:rPr>
          <w:rFonts w:eastAsia="Calibri"/>
          <w:lang w:eastAsia="en-US"/>
        </w:rPr>
        <w:t xml:space="preserve"> решение уравнений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Цель: </w:t>
      </w:r>
      <w:r w:rsidRPr="004B1829">
        <w:rPr>
          <w:rFonts w:eastAsia="Calibri"/>
          <w:lang w:eastAsia="en-US"/>
        </w:rPr>
        <w:t>Формирование умений и навыков решения тригонометрических уравнений разными методами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Знать:</w:t>
      </w:r>
      <w:r w:rsidRPr="004B1829">
        <w:rPr>
          <w:rFonts w:eastAsia="Calibri"/>
          <w:lang w:eastAsia="en-US"/>
        </w:rPr>
        <w:t xml:space="preserve"> понятие тригонометрических уравнений, методы решения уравнений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Уметь:</w:t>
      </w:r>
      <w:r w:rsidRPr="004B1829">
        <w:rPr>
          <w:rFonts w:eastAsia="Calibri"/>
          <w:lang w:eastAsia="en-US"/>
        </w:rPr>
        <w:t xml:space="preserve"> решать тригонометрические уравнения разными методам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328"/>
        <w:gridCol w:w="4243"/>
      </w:tblGrid>
      <w:tr w:rsidR="004B1829" w:rsidRPr="007E14C1" w:rsidTr="00302F89">
        <w:trPr>
          <w:trHeight w:val="1265"/>
        </w:trPr>
        <w:tc>
          <w:tcPr>
            <w:tcW w:w="5328" w:type="dxa"/>
          </w:tcPr>
          <w:p w:rsidR="004B1829" w:rsidRPr="004B1829" w:rsidRDefault="004B1829" w:rsidP="004B1829">
            <w:pPr>
              <w:ind w:left="460"/>
              <w:jc w:val="center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 xml:space="preserve">1 </w:t>
            </w:r>
            <w:r w:rsidRPr="004B1829">
              <w:rPr>
                <w:rFonts w:eastAsia="Calibri"/>
                <w:lang w:eastAsia="en-US"/>
              </w:rPr>
              <w:t>вариант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position w:val="-6"/>
                <w:lang w:val="en-US" w:eastAsia="en-US"/>
              </w:rPr>
              <w:t>1.</w:t>
            </w:r>
            <w:r w:rsidR="00A162B8" w:rsidRPr="00A162B8">
              <w:rPr>
                <w:rFonts w:eastAsia="Calibri"/>
                <w:position w:val="-6"/>
                <w:lang w:val="en-US" w:eastAsia="en-US"/>
              </w:rPr>
              <w:pict>
                <v:shape id="_x0000_i1183" type="#_x0000_t75" style="width:63.4pt;height:10.95pt" fillcolor="window">
                  <v:imagedata r:id="rId254" o:title=""/>
                </v:shape>
              </w:pic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position w:val="-24"/>
                <w:lang w:val="en-US" w:eastAsia="en-US"/>
              </w:rPr>
              <w:t>2.</w:t>
            </w:r>
            <w:r w:rsidR="00A162B8" w:rsidRPr="00A162B8">
              <w:rPr>
                <w:rFonts w:eastAsia="Calibri"/>
                <w:position w:val="-24"/>
                <w:lang w:val="en-US" w:eastAsia="en-US"/>
              </w:rPr>
              <w:pict>
                <v:shape id="_x0000_i1184" type="#_x0000_t75" style="width:68.85pt;height:28.15pt" fillcolor="window">
                  <v:imagedata r:id="rId255" o:title=""/>
                </v:shape>
              </w:pic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position w:val="-6"/>
                <w:lang w:val="en-US" w:eastAsia="en-US"/>
              </w:rPr>
              <w:t>3.</w:t>
            </w:r>
            <w:r w:rsidR="00A162B8" w:rsidRPr="00A162B8">
              <w:rPr>
                <w:rFonts w:eastAsia="Calibri"/>
                <w:position w:val="-6"/>
                <w:lang w:val="en-US" w:eastAsia="en-US"/>
              </w:rPr>
              <w:pict>
                <v:shape id="_x0000_i1185" type="#_x0000_t75" style="width:78.25pt;height:14.85pt" fillcolor="window">
                  <v:imagedata r:id="rId256" o:title=""/>
                </v:shape>
              </w:pic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position w:val="-6"/>
                <w:lang w:val="en-US" w:eastAsia="en-US"/>
              </w:rPr>
              <w:t>4.</w:t>
            </w:r>
            <w:r w:rsidR="00A162B8" w:rsidRPr="00A162B8">
              <w:rPr>
                <w:rFonts w:eastAsia="Calibri"/>
                <w:position w:val="-6"/>
                <w:lang w:eastAsia="en-US"/>
              </w:rPr>
              <w:pict>
                <v:shape id="_x0000_i1186" type="#_x0000_t75" style="width:45.4pt;height:10.95pt" fillcolor="window">
                  <v:imagedata r:id="rId257" o:title=""/>
                </v:shape>
              </w:pic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position w:val="-6"/>
                <w:lang w:val="en-US" w:eastAsia="en-US"/>
              </w:rPr>
              <w:t>5.</w:t>
            </w:r>
            <w:r w:rsidR="00A162B8" w:rsidRPr="00A162B8">
              <w:rPr>
                <w:rFonts w:eastAsia="Calibri"/>
                <w:position w:val="-6"/>
                <w:lang w:eastAsia="en-US"/>
              </w:rPr>
              <w:pict>
                <v:shape id="_x0000_i1187" type="#_x0000_t75" style="width:64.95pt;height:10.95pt" fillcolor="window">
                  <v:imagedata r:id="rId258" o:title=""/>
                </v:shape>
              </w:pic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 xml:space="preserve">6. </w:t>
            </w:r>
            <w:r w:rsidRPr="004B1829">
              <w:rPr>
                <w:rFonts w:eastAsia="Calibri"/>
                <w:position w:val="-6"/>
                <w:lang w:val="en-US" w:eastAsia="en-US"/>
              </w:rPr>
              <w:t>sin</w:t>
            </w:r>
            <w:r w:rsidRPr="004B1829">
              <w:rPr>
                <w:rFonts w:eastAsia="Calibri"/>
                <w:position w:val="-28"/>
                <w:lang w:val="en-US" w:eastAsia="en-US"/>
              </w:rPr>
              <w:object w:dxaOrig="1460" w:dyaOrig="720">
                <v:shape id="_x0000_i1188" type="#_x0000_t75" style="width:71.2pt;height:36pt" o:ole="">
                  <v:imagedata r:id="rId259" o:title=""/>
                </v:shape>
                <o:OLEObject Type="Embed" ProgID="Equation.3" ShapeID="_x0000_i1188" DrawAspect="Content" ObjectID="_1708846839" r:id="rId260"/>
              </w:objec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position w:val="-6"/>
                <w:lang w:val="en-US" w:eastAsia="en-US"/>
              </w:rPr>
            </w:pPr>
            <w:r w:rsidRPr="004B1829">
              <w:rPr>
                <w:rFonts w:eastAsia="Calibri"/>
                <w:position w:val="-6"/>
                <w:lang w:val="en-US" w:eastAsia="en-US"/>
              </w:rPr>
              <w:t>7.cos</w:t>
            </w:r>
            <w:r w:rsidRPr="004B1829">
              <w:rPr>
                <w:rFonts w:eastAsia="Calibri"/>
                <w:position w:val="-10"/>
                <w:lang w:val="en-US" w:eastAsia="en-US"/>
              </w:rPr>
              <w:object w:dxaOrig="1219" w:dyaOrig="340">
                <v:shape id="_x0000_i1189" type="#_x0000_t75" style="width:60.25pt;height:17.2pt" o:ole="">
                  <v:imagedata r:id="rId261" o:title=""/>
                </v:shape>
                <o:OLEObject Type="Embed" ProgID="Equation.3" ShapeID="_x0000_i1189" DrawAspect="Content" ObjectID="_1708846840" r:id="rId262"/>
              </w:object>
            </w:r>
            <w:r w:rsidRPr="004B1829">
              <w:rPr>
                <w:rFonts w:eastAsia="Calibri"/>
                <w:position w:val="-6"/>
                <w:lang w:val="en-US" w:eastAsia="en-US"/>
              </w:rPr>
              <w:t>0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8. 2sin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 – 3 sinx + 1=0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9.2 cos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 xml:space="preserve">x – cosx – 1 = 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0. cos2x + 8 sinx= 3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1. cos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 + 6 sinx – 6 = 0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2. 3 sin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 – sinxcosx – 2 cos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=0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ab/>
            </w:r>
          </w:p>
        </w:tc>
        <w:tc>
          <w:tcPr>
            <w:tcW w:w="4243" w:type="dxa"/>
          </w:tcPr>
          <w:p w:rsidR="004B1829" w:rsidRPr="004B1829" w:rsidRDefault="004B1829" w:rsidP="004B1829">
            <w:pPr>
              <w:ind w:left="317"/>
              <w:jc w:val="center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2 вариант</w:t>
            </w:r>
          </w:p>
          <w:p w:rsidR="004B1829" w:rsidRPr="004B1829" w:rsidRDefault="00A162B8" w:rsidP="004B1829">
            <w:pPr>
              <w:numPr>
                <w:ilvl w:val="0"/>
                <w:numId w:val="15"/>
              </w:numPr>
              <w:spacing w:after="200" w:line="276" w:lineRule="auto"/>
              <w:ind w:left="317"/>
              <w:jc w:val="both"/>
              <w:rPr>
                <w:rFonts w:eastAsia="Calibri"/>
                <w:lang w:val="en-US" w:eastAsia="en-US"/>
              </w:rPr>
            </w:pPr>
            <w:r w:rsidRPr="00A162B8">
              <w:rPr>
                <w:rFonts w:eastAsia="Calibri"/>
                <w:position w:val="-10"/>
                <w:lang w:val="en-US" w:eastAsia="en-US"/>
              </w:rPr>
              <w:pict>
                <v:shape id="_x0000_i1190" type="#_x0000_t75" style="width:54pt;height:13.3pt" fillcolor="window">
                  <v:imagedata r:id="rId263" o:title=""/>
                </v:shape>
              </w:pict>
            </w:r>
          </w:p>
          <w:p w:rsidR="004B1829" w:rsidRPr="004B1829" w:rsidRDefault="00A162B8" w:rsidP="004B1829">
            <w:pPr>
              <w:numPr>
                <w:ilvl w:val="0"/>
                <w:numId w:val="15"/>
              </w:numPr>
              <w:spacing w:after="200" w:line="276" w:lineRule="auto"/>
              <w:ind w:left="317"/>
              <w:jc w:val="both"/>
              <w:rPr>
                <w:rFonts w:eastAsia="Calibri"/>
                <w:lang w:val="en-US" w:eastAsia="en-US"/>
              </w:rPr>
            </w:pPr>
            <w:r w:rsidRPr="00A162B8">
              <w:rPr>
                <w:rFonts w:eastAsia="Calibri"/>
                <w:position w:val="-24"/>
                <w:lang w:val="en-US" w:eastAsia="en-US"/>
              </w:rPr>
              <w:pict>
                <v:shape id="_x0000_i1191" type="#_x0000_t75" style="width:64.95pt;height:28.15pt" fillcolor="window">
                  <v:imagedata r:id="rId264" o:title=""/>
                </v:shape>
              </w:pict>
            </w:r>
          </w:p>
          <w:p w:rsidR="004B1829" w:rsidRPr="004B1829" w:rsidRDefault="00A162B8" w:rsidP="004B1829">
            <w:pPr>
              <w:numPr>
                <w:ilvl w:val="0"/>
                <w:numId w:val="15"/>
              </w:numPr>
              <w:spacing w:after="200" w:line="276" w:lineRule="auto"/>
              <w:ind w:left="317"/>
              <w:jc w:val="both"/>
              <w:rPr>
                <w:rFonts w:eastAsia="Calibri"/>
                <w:lang w:val="en-US" w:eastAsia="en-US"/>
              </w:rPr>
            </w:pPr>
            <w:r w:rsidRPr="00A162B8">
              <w:rPr>
                <w:rFonts w:eastAsia="Calibri"/>
                <w:position w:val="-8"/>
                <w:lang w:val="en-US" w:eastAsia="en-US"/>
              </w:rPr>
              <w:pict>
                <v:shape id="_x0000_i1192" type="#_x0000_t75" style="width:75.9pt;height:14.85pt" fillcolor="window">
                  <v:imagedata r:id="rId265" o:title=""/>
                </v:shape>
              </w:pict>
            </w:r>
          </w:p>
          <w:p w:rsidR="004B1829" w:rsidRPr="004B1829" w:rsidRDefault="004B1829" w:rsidP="004B1829">
            <w:pPr>
              <w:ind w:left="-43"/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position w:val="-6"/>
                <w:lang w:val="en-US" w:eastAsia="en-US"/>
              </w:rPr>
              <w:t>4.</w:t>
            </w:r>
            <w:r w:rsidR="00A162B8" w:rsidRPr="00A162B8">
              <w:rPr>
                <w:rFonts w:eastAsia="Calibri"/>
                <w:position w:val="-6"/>
                <w:lang w:val="en-US" w:eastAsia="en-US"/>
              </w:rPr>
              <w:pict>
                <v:shape id="_x0000_i1193" type="#_x0000_t75" style="width:63.4pt;height:10.95pt" fillcolor="window">
                  <v:imagedata r:id="rId266" o:title=""/>
                </v:shape>
              </w:pict>
            </w:r>
          </w:p>
          <w:p w:rsidR="004B1829" w:rsidRPr="004B1829" w:rsidRDefault="004B1829" w:rsidP="004B1829">
            <w:pPr>
              <w:ind w:left="-43"/>
              <w:jc w:val="both"/>
              <w:rPr>
                <w:rFonts w:eastAsia="Calibri"/>
                <w:position w:val="-24"/>
                <w:lang w:val="en-US" w:eastAsia="en-US"/>
              </w:rPr>
            </w:pPr>
            <w:r w:rsidRPr="004B1829">
              <w:rPr>
                <w:rFonts w:eastAsia="Calibri"/>
                <w:position w:val="-24"/>
                <w:lang w:val="en-US" w:eastAsia="en-US"/>
              </w:rPr>
              <w:t>5.</w:t>
            </w:r>
            <w:r w:rsidR="00A162B8" w:rsidRPr="00A162B8">
              <w:rPr>
                <w:rFonts w:eastAsia="Calibri"/>
                <w:position w:val="-24"/>
                <w:lang w:eastAsia="en-US"/>
              </w:rPr>
              <w:pict>
                <v:shape id="_x0000_i1194" type="#_x0000_t75" style="width:58.7pt;height:28.15pt" fillcolor="window">
                  <v:imagedata r:id="rId267" o:title=""/>
                </v:shape>
              </w:pict>
            </w:r>
          </w:p>
          <w:p w:rsidR="004B1829" w:rsidRPr="004B1829" w:rsidRDefault="004B1829" w:rsidP="004B1829">
            <w:pPr>
              <w:ind w:left="-43"/>
              <w:jc w:val="both"/>
              <w:rPr>
                <w:rFonts w:eastAsia="Calibri"/>
                <w:position w:val="-24"/>
                <w:lang w:val="en-US" w:eastAsia="en-US"/>
              </w:rPr>
            </w:pPr>
            <w:r w:rsidRPr="004B1829">
              <w:rPr>
                <w:rFonts w:eastAsia="Calibri"/>
                <w:position w:val="-24"/>
                <w:lang w:val="en-US" w:eastAsia="en-US"/>
              </w:rPr>
              <w:t>6. cos</w:t>
            </w:r>
            <w:r w:rsidRPr="004B1829">
              <w:rPr>
                <w:rFonts w:eastAsia="Calibri"/>
                <w:position w:val="-28"/>
                <w:lang w:val="en-US" w:eastAsia="en-US"/>
              </w:rPr>
              <w:object w:dxaOrig="1180" w:dyaOrig="680">
                <v:shape id="_x0000_i1195" type="#_x0000_t75" style="width:58.7pt;height:33.65pt" o:ole="">
                  <v:imagedata r:id="rId268" o:title=""/>
                </v:shape>
                <o:OLEObject Type="Embed" ProgID="Equation.3" ShapeID="_x0000_i1195" DrawAspect="Content" ObjectID="_1708846841" r:id="rId269"/>
              </w:object>
            </w:r>
          </w:p>
          <w:p w:rsidR="004B1829" w:rsidRPr="004B1829" w:rsidRDefault="004B1829" w:rsidP="004B1829">
            <w:pPr>
              <w:ind w:left="-43"/>
              <w:jc w:val="both"/>
              <w:rPr>
                <w:rFonts w:eastAsia="Calibri"/>
                <w:position w:val="-24"/>
                <w:lang w:val="en-US" w:eastAsia="en-US"/>
              </w:rPr>
            </w:pPr>
            <w:r w:rsidRPr="004B1829">
              <w:rPr>
                <w:rFonts w:eastAsia="Calibri"/>
                <w:position w:val="-24"/>
                <w:lang w:val="en-US" w:eastAsia="en-US"/>
              </w:rPr>
              <w:t>7.</w:t>
            </w:r>
            <w:r w:rsidRPr="004B1829">
              <w:rPr>
                <w:rFonts w:eastAsia="Calibri"/>
                <w:position w:val="-28"/>
                <w:lang w:val="en-US" w:eastAsia="en-US"/>
              </w:rPr>
              <w:object w:dxaOrig="1960" w:dyaOrig="680">
                <v:shape id="_x0000_i1196" type="#_x0000_t75" style="width:97.85pt;height:33.65pt" o:ole="">
                  <v:imagedata r:id="rId270" o:title=""/>
                </v:shape>
                <o:OLEObject Type="Embed" ProgID="Equation.3" ShapeID="_x0000_i1196" DrawAspect="Content" ObjectID="_1708846842" r:id="rId271"/>
              </w:object>
            </w:r>
            <w:r w:rsidRPr="004B1829">
              <w:rPr>
                <w:rFonts w:eastAsia="Calibri"/>
                <w:position w:val="-10"/>
                <w:lang w:val="en-US" w:eastAsia="en-US"/>
              </w:rPr>
              <w:object w:dxaOrig="180" w:dyaOrig="340">
                <v:shape id="_x0000_i1197" type="#_x0000_t75" style="width:9.4pt;height:17.2pt" o:ole="">
                  <v:imagedata r:id="rId272" o:title=""/>
                </v:shape>
                <o:OLEObject Type="Embed" ProgID="Equation.3" ShapeID="_x0000_i1197" DrawAspect="Content" ObjectID="_1708846843" r:id="rId273"/>
              </w:object>
            </w:r>
          </w:p>
          <w:p w:rsidR="004B1829" w:rsidRPr="004B1829" w:rsidRDefault="004B1829" w:rsidP="004B1829">
            <w:pPr>
              <w:ind w:left="-43"/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8. cos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- 9 cosx+8=0</w:t>
            </w:r>
            <w:r w:rsidRPr="004B1829">
              <w:rPr>
                <w:rFonts w:eastAsia="Calibri"/>
                <w:lang w:val="en-US" w:eastAsia="en-US"/>
              </w:rPr>
              <w:tab/>
            </w:r>
          </w:p>
          <w:p w:rsidR="004B1829" w:rsidRPr="004B1829" w:rsidRDefault="004B1829" w:rsidP="004B1829">
            <w:pPr>
              <w:ind w:left="-43"/>
              <w:jc w:val="both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9. 2sin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+5sinx-3=0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0.cos2x = 1 + 4 cosx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1. 2sin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 + 7 cosx +2 = 0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val="en-US" w:eastAsia="en-US"/>
              </w:rPr>
              <w:t>12. 2sinx cosx = cos2 x – 2sin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lang w:val="en-US" w:eastAsia="en-US"/>
              </w:rPr>
              <w:t>x</w:t>
            </w:r>
          </w:p>
          <w:p w:rsidR="004B1829" w:rsidRPr="004B1829" w:rsidRDefault="004B1829" w:rsidP="004B1829">
            <w:pPr>
              <w:ind w:left="317"/>
              <w:jc w:val="center"/>
              <w:rPr>
                <w:rFonts w:eastAsia="Calibri"/>
                <w:lang w:val="en-US" w:eastAsia="en-US"/>
              </w:rPr>
            </w:pPr>
          </w:p>
          <w:p w:rsidR="004B1829" w:rsidRPr="004B1829" w:rsidRDefault="004B1829" w:rsidP="004B1829">
            <w:pPr>
              <w:rPr>
                <w:rFonts w:eastAsia="Calibri"/>
                <w:lang w:val="en-US" w:eastAsia="en-US"/>
              </w:rPr>
            </w:pP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Критерии оценки  самостоятельной  работы</w:t>
      </w:r>
    </w:p>
    <w:tbl>
      <w:tblPr>
        <w:tblW w:w="9960" w:type="dxa"/>
        <w:jc w:val="center"/>
        <w:tblLayout w:type="fixed"/>
        <w:tblLook w:val="00A0"/>
      </w:tblPr>
      <w:tblGrid>
        <w:gridCol w:w="3741"/>
        <w:gridCol w:w="1407"/>
        <w:gridCol w:w="4812"/>
      </w:tblGrid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Примечание</w:t>
            </w:r>
          </w:p>
        </w:tc>
      </w:tr>
      <w:tr w:rsidR="004B1829" w:rsidRPr="004B1829" w:rsidTr="00302F89">
        <w:trPr>
          <w:trHeight w:val="700"/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-7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7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1 балл</w:t>
            </w:r>
          </w:p>
        </w:tc>
      </w:tr>
      <w:tr w:rsidR="004B1829" w:rsidRPr="004B1829" w:rsidTr="00302F89">
        <w:trPr>
          <w:trHeight w:val="360"/>
          <w:jc w:val="center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8-9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</w:t>
            </w:r>
          </w:p>
        </w:tc>
        <w:tc>
          <w:tcPr>
            <w:tcW w:w="481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2 балла</w:t>
            </w:r>
          </w:p>
        </w:tc>
      </w:tr>
      <w:tr w:rsidR="004B1829" w:rsidRPr="004B1829" w:rsidTr="00302F89">
        <w:trPr>
          <w:trHeight w:val="480"/>
          <w:jc w:val="center"/>
        </w:trPr>
        <w:tc>
          <w:tcPr>
            <w:tcW w:w="374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-1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9</w:t>
            </w:r>
          </w:p>
        </w:tc>
        <w:tc>
          <w:tcPr>
            <w:tcW w:w="481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3 балла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Максимальный балл за работу в целом – 20 баллов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Шкала перевода баллов в отмет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6746"/>
      </w:tblGrid>
      <w:tr w:rsidR="004B1829" w:rsidRPr="004B1829" w:rsidTr="00302F89">
        <w:tc>
          <w:tcPr>
            <w:tcW w:w="39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Отметка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5» (отлич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9 - 20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4» (хорош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6-18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3» (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-15</w:t>
            </w:r>
          </w:p>
        </w:tc>
      </w:tr>
      <w:tr w:rsidR="004B1829" w:rsidRPr="004B1829" w:rsidTr="00302F89"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2 « (не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менее  10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</w:p>
    <w:p w:rsidR="00D66917" w:rsidRDefault="00D66917" w:rsidP="004B1829">
      <w:pPr>
        <w:jc w:val="center"/>
        <w:rPr>
          <w:rFonts w:eastAsia="Calibri"/>
          <w:b/>
        </w:rPr>
      </w:pPr>
    </w:p>
    <w:p w:rsidR="00D66917" w:rsidRDefault="00D66917" w:rsidP="004B1829">
      <w:pPr>
        <w:jc w:val="center"/>
        <w:rPr>
          <w:rFonts w:eastAsia="Calibri"/>
          <w:b/>
        </w:rPr>
      </w:pPr>
    </w:p>
    <w:p w:rsidR="00D66917" w:rsidRDefault="00D66917" w:rsidP="004B1829">
      <w:pPr>
        <w:jc w:val="center"/>
        <w:rPr>
          <w:rFonts w:eastAsia="Calibri"/>
          <w:b/>
        </w:rPr>
      </w:pPr>
    </w:p>
    <w:p w:rsidR="00922F53" w:rsidRDefault="00922F53" w:rsidP="004B1829">
      <w:pPr>
        <w:jc w:val="center"/>
        <w:rPr>
          <w:rFonts w:eastAsia="Calibri"/>
          <w:b/>
        </w:rPr>
      </w:pPr>
    </w:p>
    <w:p w:rsidR="00922F53" w:rsidRDefault="00922F53" w:rsidP="004B1829">
      <w:pPr>
        <w:jc w:val="center"/>
        <w:rPr>
          <w:rFonts w:eastAsia="Calibri"/>
          <w:b/>
        </w:rPr>
      </w:pPr>
    </w:p>
    <w:p w:rsidR="00922F53" w:rsidRDefault="00922F53" w:rsidP="004B1829">
      <w:pPr>
        <w:jc w:val="center"/>
        <w:rPr>
          <w:rFonts w:eastAsia="Calibri"/>
          <w:b/>
        </w:rPr>
      </w:pPr>
    </w:p>
    <w:p w:rsidR="004B1829" w:rsidRPr="004B1829" w:rsidRDefault="004B1829" w:rsidP="004B1829">
      <w:pPr>
        <w:jc w:val="center"/>
        <w:rPr>
          <w:rFonts w:eastAsia="Calibri"/>
          <w:b/>
        </w:rPr>
      </w:pPr>
      <w:r w:rsidRPr="004B1829">
        <w:rPr>
          <w:rFonts w:eastAsia="Calibri"/>
          <w:b/>
        </w:rPr>
        <w:t>Раздел 7. Функции и графики.</w:t>
      </w:r>
    </w:p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1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Задание:</w:t>
      </w:r>
      <w:r w:rsidRPr="004B1829">
        <w:rPr>
          <w:rFonts w:eastAsia="Calibri"/>
          <w:lang w:eastAsia="en-US"/>
        </w:rPr>
        <w:t xml:space="preserve"> Выполнить графическую работу «Построение графиков различных функций с помощью преобразований»</w:t>
      </w:r>
    </w:p>
    <w:p w:rsidR="004B1829" w:rsidRPr="004B1829" w:rsidRDefault="004B1829" w:rsidP="004B1829">
      <w:pPr>
        <w:tabs>
          <w:tab w:val="left" w:pos="3300"/>
          <w:tab w:val="left" w:pos="4035"/>
        </w:tabs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задания:</w:t>
      </w:r>
      <w:r w:rsidRPr="004B1829">
        <w:rPr>
          <w:rFonts w:eastAsia="Calibri"/>
          <w:lang w:eastAsia="en-US"/>
        </w:rPr>
        <w:t>построение графика функции.</w:t>
      </w:r>
    </w:p>
    <w:tbl>
      <w:tblPr>
        <w:tblW w:w="10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23"/>
        <w:gridCol w:w="2675"/>
        <w:gridCol w:w="2340"/>
        <w:gridCol w:w="3014"/>
      </w:tblGrid>
      <w:tr w:rsidR="004B1829" w:rsidRPr="004B1829" w:rsidTr="00D66917">
        <w:trPr>
          <w:trHeight w:val="90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198" type="#_x0000_t75" style="width:54pt;height:17.2pt">
                  <v:imagedata r:id="rId274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199" type="#_x0000_t75" style="width:67.3pt;height:17.2pt">
                  <v:imagedata r:id="rId275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0" type="#_x0000_t75" style="width:40.7pt;height:29.75pt">
                  <v:imagedata r:id="rId276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4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1" type="#_x0000_t75" style="width:56.35pt;height:29.75pt">
                  <v:imagedata r:id="rId277" o:title=""/>
                </v:shape>
              </w:pict>
            </w:r>
          </w:p>
        </w:tc>
      </w:tr>
      <w:tr w:rsidR="004B1829" w:rsidRPr="004B1829" w:rsidTr="00D66917">
        <w:trPr>
          <w:trHeight w:val="90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5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2" type="#_x0000_t75" style="width:68.85pt;height:17.2pt">
                  <v:imagedata r:id="rId278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6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3" type="#_x0000_t75" style="width:74.35pt;height:17.2pt">
                  <v:imagedata r:id="rId279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7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4" type="#_x0000_t75" style="width:58.7pt;height:32.1pt">
                  <v:imagedata r:id="rId280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8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5" type="#_x0000_t75" style="width:45.4pt;height:32.1pt">
                  <v:imagedata r:id="rId281" o:title=""/>
                </v:shape>
              </w:pict>
            </w:r>
          </w:p>
        </w:tc>
      </w:tr>
      <w:tr w:rsidR="004B1829" w:rsidRPr="004B1829" w:rsidTr="00D66917">
        <w:trPr>
          <w:trHeight w:val="95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9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6" type="#_x0000_t75" style="width:58.7pt;height:17.2pt">
                  <v:imagedata r:id="rId282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0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7" type="#_x0000_t75" style="width:46.95pt;height:32.1pt">
                  <v:imagedata r:id="rId283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8" type="#_x0000_t75" style="width:46.95pt;height:17.2pt">
                  <v:imagedata r:id="rId284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09" type="#_x0000_t75" style="width:67.3pt;height:32.1pt">
                  <v:imagedata r:id="rId285" o:title=""/>
                </v:shape>
              </w:pict>
            </w:r>
          </w:p>
        </w:tc>
      </w:tr>
      <w:tr w:rsidR="004B1829" w:rsidRPr="004B1829" w:rsidTr="00D66917">
        <w:trPr>
          <w:trHeight w:val="90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0" type="#_x0000_t75" style="width:45.4pt;height:32.1pt">
                  <v:imagedata r:id="rId286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4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3861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1" type="#_x0000_t75" style="width:56.35pt;height:32.1pt">
                  <v:imagedata r:id="rId287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5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2" type="#_x0000_t75" style="width:68.85pt;height:17.2pt">
                  <v:imagedata r:id="rId288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6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3" type="#_x0000_t75" style="width:51.65pt;height:20.35pt">
                  <v:imagedata r:id="rId289" o:title=""/>
                </v:shape>
              </w:pict>
            </w:r>
          </w:p>
        </w:tc>
      </w:tr>
      <w:tr w:rsidR="004B1829" w:rsidRPr="004B1829" w:rsidTr="00D66917">
        <w:trPr>
          <w:trHeight w:val="90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7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4" type="#_x0000_t75" style="width:51.65pt;height:17.2pt">
                  <v:imagedata r:id="rId290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8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5" type="#_x0000_t75" style="width:79.85pt;height:17.2pt">
                  <v:imagedata r:id="rId291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9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6" type="#_x0000_t75" style="width:61.05pt;height:17.2pt">
                  <v:imagedata r:id="rId292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0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7" type="#_x0000_t75" style="width:74.35pt;height:20.35pt">
                  <v:imagedata r:id="rId293" o:title=""/>
                </v:shape>
              </w:pict>
            </w:r>
          </w:p>
        </w:tc>
      </w:tr>
      <w:tr w:rsidR="004B1829" w:rsidRPr="004B1829" w:rsidTr="00D66917">
        <w:trPr>
          <w:trHeight w:val="90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8" type="#_x0000_t75" style="width:58.7pt;height:17.2pt">
                  <v:imagedata r:id="rId294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19" type="#_x0000_t75" style="width:63.4pt;height:32.1pt">
                  <v:imagedata r:id="rId295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20" type="#_x0000_t75" style="width:56.35pt;height:17.2pt">
                  <v:imagedata r:id="rId296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4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21" type="#_x0000_t75" style="width:58.7pt;height:20.35pt">
                  <v:imagedata r:id="rId297" o:title=""/>
                </v:shape>
              </w:pict>
            </w:r>
          </w:p>
        </w:tc>
      </w:tr>
      <w:tr w:rsidR="004B1829" w:rsidRPr="004B1829" w:rsidTr="00D66917">
        <w:trPr>
          <w:trHeight w:val="905"/>
        </w:trPr>
        <w:tc>
          <w:tcPr>
            <w:tcW w:w="242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5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22" type="#_x0000_t75" style="width:50.1pt;height:17.2pt">
                  <v:imagedata r:id="rId298" o:title=""/>
                </v:shape>
              </w:pict>
            </w:r>
          </w:p>
        </w:tc>
        <w:tc>
          <w:tcPr>
            <w:tcW w:w="2675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6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23" type="#_x0000_t75" style="width:71.2pt;height:17.2pt">
                  <v:imagedata r:id="rId299" o:title=""/>
                </v:shape>
              </w:pict>
            </w:r>
          </w:p>
        </w:tc>
        <w:tc>
          <w:tcPr>
            <w:tcW w:w="2340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7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24" type="#_x0000_t75" style="width:46.95pt;height:32.1pt">
                  <v:imagedata r:id="rId300" o:title=""/>
                </v:shape>
              </w:pict>
            </w:r>
          </w:p>
        </w:tc>
        <w:tc>
          <w:tcPr>
            <w:tcW w:w="30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8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lang w:eastAsia="en-US"/>
              </w:rPr>
              <w:pict>
                <v:shape id="_x0000_i1225" type="#_x0000_t75" style="width:74.35pt;height:17.2pt">
                  <v:imagedata r:id="rId301" o:title=""/>
                </v:shape>
              </w:pic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2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  <w:lang w:eastAsia="en-US"/>
        </w:rPr>
        <w:t xml:space="preserve"> Выполнить домашнюю контрольную работу «Свойства  функций. Исследование функций по графику»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Цель: </w:t>
      </w:r>
      <w:r w:rsidRPr="004B1829">
        <w:rPr>
          <w:rFonts w:eastAsia="Calibri"/>
          <w:bCs/>
          <w:lang w:eastAsia="en-US"/>
        </w:rPr>
        <w:t>формировать навыки решения задач по данной  теме</w:t>
      </w:r>
      <w:r w:rsidRPr="004B1829">
        <w:rPr>
          <w:rFonts w:eastAsia="Calibri"/>
          <w:b/>
          <w:bCs/>
          <w:lang w:eastAsia="en-US"/>
        </w:rPr>
        <w:t>,</w:t>
      </w:r>
      <w:r w:rsidRPr="004B1829">
        <w:rPr>
          <w:rFonts w:eastAsia="Calibri"/>
          <w:bCs/>
          <w:lang w:eastAsia="en-US"/>
        </w:rPr>
        <w:t>развивать профессиональные компетенции.</w:t>
      </w:r>
    </w:p>
    <w:p w:rsidR="004B1829" w:rsidRPr="004B1829" w:rsidRDefault="004B1829" w:rsidP="004B1829">
      <w:pPr>
        <w:tabs>
          <w:tab w:val="left" w:pos="3300"/>
          <w:tab w:val="left" w:pos="4035"/>
        </w:tabs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2</w:t>
      </w:r>
    </w:p>
    <w:p w:rsidR="004B1829" w:rsidRPr="004B1829" w:rsidRDefault="004B1829" w:rsidP="004B1829">
      <w:pPr>
        <w:tabs>
          <w:tab w:val="left" w:pos="3300"/>
          <w:tab w:val="left" w:pos="4035"/>
        </w:tabs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Задание:</w:t>
      </w:r>
      <w:r w:rsidRPr="004B1829">
        <w:rPr>
          <w:rFonts w:eastAsia="Calibri"/>
          <w:bCs/>
          <w:lang w:eastAsia="en-US"/>
        </w:rPr>
        <w:t xml:space="preserve"> выполнить домашнюю  контрольную  работу «Свойства функций. Исследование  свойств  функции по графику</w:t>
      </w:r>
      <w:r w:rsidRPr="004B1829">
        <w:rPr>
          <w:rFonts w:eastAsia="Calibri"/>
          <w:b/>
          <w:bCs/>
          <w:lang w:eastAsia="en-US"/>
        </w:rPr>
        <w:t>»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114"/>
        <w:gridCol w:w="5113"/>
      </w:tblGrid>
      <w:tr w:rsidR="004B1829" w:rsidRPr="004B1829" w:rsidTr="00D66917">
        <w:trPr>
          <w:trHeight w:val="5054"/>
        </w:trPr>
        <w:tc>
          <w:tcPr>
            <w:tcW w:w="51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С помощью преобразования графиков соответствующих функций постройте график   функции     </w:t>
            </w:r>
            <w:r w:rsidR="00A162B8" w:rsidRPr="00A162B8">
              <w:rPr>
                <w:rFonts w:eastAsia="Calibri"/>
                <w:noProof/>
              </w:rPr>
              <w:pict>
                <v:shape id="Рисунок 1" o:spid="_x0000_i1226" type="#_x0000_t75" style="width:64.95pt;height:29.75pt;visibility:visible">
                  <v:imagedata r:id="rId302" o:title=""/>
                </v:shape>
              </w:pict>
            </w:r>
            <w:r w:rsidRPr="004B1829">
              <w:rPr>
                <w:rFonts w:eastAsia="Calibri"/>
                <w:lang w:eastAsia="en-US"/>
              </w:rPr>
              <w:t>.    Укажите: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а) область определения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б) нули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в) промежутки   постоянного  знака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г) точки максимума и минимума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д) промежутки монотонност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е) наибольшее и наименьшее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значения функции;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ж) область значений функции.</w:t>
            </w:r>
          </w:p>
        </w:tc>
        <w:tc>
          <w:tcPr>
            <w:tcW w:w="511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С помощью преобразования графиков соответствующих функций постройте график   функции   </w:t>
            </w:r>
            <w:r w:rsidR="00A162B8" w:rsidRPr="00A162B8">
              <w:rPr>
                <w:rFonts w:eastAsia="Calibri"/>
                <w:noProof/>
              </w:rPr>
              <w:pict>
                <v:shape id="Рисунок 2" o:spid="_x0000_i1227" type="#_x0000_t75" style="width:46.95pt;height:29.75pt;visibility:visible">
                  <v:imagedata r:id="rId303" o:title=""/>
                </v:shape>
              </w:pict>
            </w:r>
            <w:r w:rsidRPr="004B1829">
              <w:rPr>
                <w:rFonts w:eastAsia="Calibri"/>
                <w:lang w:eastAsia="en-US"/>
              </w:rPr>
              <w:t>. Укажите: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а) область определения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б) нули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в) промежутки   постоянного  знака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г) точки максимума и минимума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д) промежутки монотонност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е) наибольшее и наименьшее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значения функции;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ж) область значений функции.</w:t>
            </w:r>
          </w:p>
        </w:tc>
      </w:tr>
      <w:tr w:rsidR="004B1829" w:rsidRPr="004B1829" w:rsidTr="00D66917">
        <w:trPr>
          <w:trHeight w:val="5084"/>
        </w:trPr>
        <w:tc>
          <w:tcPr>
            <w:tcW w:w="511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С помощью преобразования графиков соответствующих функций постройте график   функции   </w:t>
            </w:r>
            <w:r w:rsidR="00A162B8" w:rsidRPr="00A162B8">
              <w:rPr>
                <w:rFonts w:eastAsia="Calibri"/>
                <w:noProof/>
              </w:rPr>
              <w:pict>
                <v:shape id="Рисунок 3" o:spid="_x0000_i1228" type="#_x0000_t75" style="width:63.4pt;height:29.75pt;visibility:visible">
                  <v:imagedata r:id="rId304" o:title=""/>
                </v:shape>
              </w:pict>
            </w:r>
            <w:r w:rsidRPr="004B1829">
              <w:rPr>
                <w:rFonts w:eastAsia="Calibri"/>
                <w:lang w:eastAsia="en-US"/>
              </w:rPr>
              <w:t>. Укажите: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     а) область определения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б) нули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в) промежутки   постоянного  знака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г) точки максимума и минимума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д) промежутки монотонност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е) наибольшее и наименьшее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значения функции;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ж) область значений функции.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. </w:t>
            </w:r>
          </w:p>
        </w:tc>
        <w:tc>
          <w:tcPr>
            <w:tcW w:w="5113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ариант 4</w:t>
            </w:r>
          </w:p>
          <w:p w:rsidR="004B1829" w:rsidRPr="004B1829" w:rsidRDefault="004B1829" w:rsidP="004B1829">
            <w:pPr>
              <w:numPr>
                <w:ilvl w:val="0"/>
                <w:numId w:val="16"/>
              </w:numPr>
              <w:tabs>
                <w:tab w:val="left" w:pos="3300"/>
                <w:tab w:val="left" w:pos="4035"/>
              </w:tabs>
              <w:spacing w:after="200" w:line="276" w:lineRule="auto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С помощью преобразования графиков соответствующих функций постройте график   функции  </w:t>
            </w:r>
            <w:r w:rsidR="00A162B8" w:rsidRPr="00A162B8">
              <w:rPr>
                <w:rFonts w:eastAsia="Calibri"/>
                <w:noProof/>
              </w:rPr>
              <w:pict>
                <v:shape id="Рисунок 4" o:spid="_x0000_i1229" type="#_x0000_t75" style="width:67.3pt;height:29.75pt;visibility:visible">
                  <v:imagedata r:id="rId305" o:title=""/>
                </v:shape>
              </w:pict>
            </w:r>
            <w:r w:rsidRPr="004B1829">
              <w:rPr>
                <w:rFonts w:eastAsia="Calibri"/>
                <w:lang w:eastAsia="en-US"/>
              </w:rPr>
              <w:t>. Укажите: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     а) область определения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б) нули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в) промежутки   постоянного  знака</w:t>
            </w:r>
          </w:p>
          <w:p w:rsidR="004B1829" w:rsidRPr="004B1829" w:rsidRDefault="004B1829" w:rsidP="004B1829">
            <w:pPr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г) точки максимума и минимума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функци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д) промежутки монотонности;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е) наибольшее и наименьшее</w:t>
            </w:r>
          </w:p>
          <w:p w:rsidR="004B1829" w:rsidRPr="004B1829" w:rsidRDefault="004B1829" w:rsidP="004B1829">
            <w:pPr>
              <w:ind w:firstLine="284"/>
              <w:jc w:val="both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    значения функции;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ж) область значений функции.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. 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3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выполнить графическую работу по построению графиков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Цель: </w:t>
      </w:r>
      <w:r w:rsidRPr="004B1829">
        <w:rPr>
          <w:rFonts w:eastAsia="Calibri"/>
          <w:lang w:eastAsia="en-US"/>
        </w:rPr>
        <w:t>углубить  и конкретизировать теоретические знания, вырабатывать способность и готовность использовать   теоретические   знания   на   практике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lang w:eastAsia="en-US"/>
        </w:rPr>
        <w:t xml:space="preserve">Знать: </w:t>
      </w:r>
      <w:r w:rsidRPr="004B1829">
        <w:rPr>
          <w:rFonts w:eastAsia="Calibri"/>
          <w:bCs/>
          <w:lang w:eastAsia="en-US"/>
        </w:rPr>
        <w:t>формулы показательной и логарифмической функции, вид и графика функции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Уметь: </w:t>
      </w:r>
      <w:r w:rsidRPr="004B1829">
        <w:rPr>
          <w:rFonts w:eastAsia="Calibri"/>
          <w:bCs/>
          <w:lang w:eastAsia="en-US"/>
        </w:rPr>
        <w:t>строить и «читать» график  функции</w:t>
      </w:r>
    </w:p>
    <w:p w:rsidR="004B1829" w:rsidRPr="004B1829" w:rsidRDefault="004B1829" w:rsidP="004B1829">
      <w:pPr>
        <w:tabs>
          <w:tab w:val="left" w:pos="3300"/>
          <w:tab w:val="left" w:pos="4035"/>
        </w:tabs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Форма выполнения задания:</w:t>
      </w:r>
      <w:r w:rsidRPr="004B1829">
        <w:rPr>
          <w:rFonts w:eastAsia="Calibri"/>
          <w:bCs/>
          <w:lang w:eastAsia="en-US"/>
        </w:rPr>
        <w:t xml:space="preserve"> построение графика логарифмической или показательной функции.</w:t>
      </w:r>
    </w:p>
    <w:tbl>
      <w:tblPr>
        <w:tblW w:w="9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24"/>
        <w:gridCol w:w="2368"/>
        <w:gridCol w:w="2551"/>
        <w:gridCol w:w="2549"/>
      </w:tblGrid>
      <w:tr w:rsidR="004B1829" w:rsidRPr="004B1829" w:rsidTr="00D66917">
        <w:trPr>
          <w:trHeight w:val="886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0" type="#_x0000_t75" style="width:50.1pt;height:14.85pt">
                  <v:imagedata r:id="rId306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1" type="#_x0000_t75" style="width:46.95pt;height:17.2pt">
                  <v:imagedata r:id="rId307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2" type="#_x0000_t75" style="width:68.85pt;height:17.2pt">
                  <v:imagedata r:id="rId308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4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3" type="#_x0000_t75" style="width:39.15pt;height:17.2pt">
                  <v:imagedata r:id="rId309" o:title=""/>
                </v:shape>
              </w:pict>
            </w:r>
          </w:p>
        </w:tc>
      </w:tr>
      <w:tr w:rsidR="004B1829" w:rsidRPr="004B1829" w:rsidTr="00D66917">
        <w:trPr>
          <w:trHeight w:val="886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5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4" type="#_x0000_t75" style="width:56.35pt;height:17.2pt">
                  <v:imagedata r:id="rId310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6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5" type="#_x0000_t75" style="width:50.1pt;height:17.2pt">
                  <v:imagedata r:id="rId311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7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6" type="#_x0000_t75" style="width:40.7pt;height:17.2pt">
                  <v:imagedata r:id="rId312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8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7" type="#_x0000_t75" style="width:50.1pt;height:17.2pt">
                  <v:imagedata r:id="rId313" o:title=""/>
                </v:shape>
              </w:pict>
            </w:r>
          </w:p>
        </w:tc>
      </w:tr>
      <w:tr w:rsidR="004B1829" w:rsidRPr="004B1829" w:rsidTr="00D66917">
        <w:trPr>
          <w:trHeight w:val="935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9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8" type="#_x0000_t75" style="width:64.95pt;height:14.85pt">
                  <v:imagedata r:id="rId314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0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39" type="#_x0000_t75" style="width:56.35pt;height:17.2pt">
                  <v:imagedata r:id="rId315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 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0" type="#_x0000_t75" style="width:67.3pt;height:17.2pt">
                  <v:imagedata r:id="rId316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1" type="#_x0000_t75" style="width:43.85pt;height:17.2pt">
                  <v:imagedata r:id="rId317" o:title=""/>
                </v:shape>
              </w:pict>
            </w:r>
          </w:p>
        </w:tc>
      </w:tr>
      <w:tr w:rsidR="004B1829" w:rsidRPr="004B1829" w:rsidTr="00D66917">
        <w:trPr>
          <w:trHeight w:val="886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2" type="#_x0000_t75" style="width:46.95pt;height:17.2pt">
                  <v:imagedata r:id="rId318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4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3" type="#_x0000_t75" style="width:56.35pt;height:17.2pt">
                  <v:imagedata r:id="rId319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5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4" type="#_x0000_t75" style="width:79.85pt;height:17.2pt">
                  <v:imagedata r:id="rId320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6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5" type="#_x0000_t75" style="width:74.35pt;height:17.2pt">
                  <v:imagedata r:id="rId321" o:title=""/>
                </v:shape>
              </w:pict>
            </w:r>
          </w:p>
        </w:tc>
      </w:tr>
      <w:tr w:rsidR="004B1829" w:rsidRPr="004B1829" w:rsidTr="00D66917">
        <w:trPr>
          <w:trHeight w:val="886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7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6" type="#_x0000_t75" style="width:40.7pt;height:17.2pt">
                  <v:imagedata r:id="rId322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8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7" type="#_x0000_t75" style="width:56.35pt;height:17.2pt">
                  <v:imagedata r:id="rId323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19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8" type="#_x0000_t75" style="width:67.3pt;height:17.2pt">
                  <v:imagedata r:id="rId324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0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49" type="#_x0000_t75" style="width:71.2pt;height:17.2pt">
                  <v:imagedata r:id="rId325" o:title=""/>
                </v:shape>
              </w:pict>
            </w:r>
          </w:p>
        </w:tc>
      </w:tr>
      <w:tr w:rsidR="004B1829" w:rsidRPr="004B1829" w:rsidTr="00D66917">
        <w:trPr>
          <w:trHeight w:val="886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1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0" type="#_x0000_t75" style="width:78.25pt;height:17.2pt">
                  <v:imagedata r:id="rId326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2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1" type="#_x0000_t75" style="width:64.95pt;height:17.2pt">
                  <v:imagedata r:id="rId327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3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2" type="#_x0000_t75" style="width:43.85pt;height:17.2pt">
                  <v:imagedata r:id="rId328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4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3" type="#_x0000_t75" style="width:43.85pt;height:17.2pt">
                  <v:imagedata r:id="rId329" o:title=""/>
                </v:shape>
              </w:pict>
            </w:r>
          </w:p>
        </w:tc>
      </w:tr>
      <w:tr w:rsidR="004B1829" w:rsidRPr="004B1829" w:rsidTr="00D66917">
        <w:trPr>
          <w:trHeight w:val="886"/>
        </w:trPr>
        <w:tc>
          <w:tcPr>
            <w:tcW w:w="2324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5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4" type="#_x0000_t75" style="width:74.35pt;height:17.2pt">
                  <v:imagedata r:id="rId330" o:title=""/>
                </v:shape>
              </w:pict>
            </w:r>
          </w:p>
        </w:tc>
        <w:tc>
          <w:tcPr>
            <w:tcW w:w="2368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6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5" type="#_x0000_t75" style="width:67.3pt;height:17.2pt">
                  <v:imagedata r:id="rId331" o:title=""/>
                </v:shape>
              </w:pict>
            </w:r>
          </w:p>
        </w:tc>
        <w:tc>
          <w:tcPr>
            <w:tcW w:w="2551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7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6" type="#_x0000_t75" style="width:56.35pt;height:17.2pt">
                  <v:imagedata r:id="rId332" o:title=""/>
                </v:shape>
              </w:pict>
            </w:r>
          </w:p>
        </w:tc>
        <w:tc>
          <w:tcPr>
            <w:tcW w:w="2549" w:type="dxa"/>
          </w:tcPr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/>
                <w:bCs/>
                <w:lang w:eastAsia="en-US"/>
              </w:rPr>
              <w:t>Вариант 28</w:t>
            </w:r>
          </w:p>
          <w:p w:rsidR="004B1829" w:rsidRPr="004B1829" w:rsidRDefault="004B1829" w:rsidP="004B1829">
            <w:pPr>
              <w:tabs>
                <w:tab w:val="left" w:pos="3300"/>
                <w:tab w:val="left" w:pos="4035"/>
              </w:tabs>
              <w:spacing w:after="200"/>
              <w:rPr>
                <w:rFonts w:eastAsia="Calibri"/>
                <w:b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Построить график функции </w:t>
            </w:r>
            <w:r w:rsidR="00A162B8" w:rsidRPr="00A162B8">
              <w:rPr>
                <w:rFonts w:eastAsia="Calibri"/>
                <w:bCs/>
                <w:lang w:eastAsia="en-US"/>
              </w:rPr>
              <w:pict>
                <v:shape id="_x0000_i1257" type="#_x0000_t75" style="width:56.35pt;height:17.2pt">
                  <v:imagedata r:id="rId333" o:title=""/>
                </v:shape>
              </w:pict>
            </w:r>
          </w:p>
        </w:tc>
      </w:tr>
    </w:tbl>
    <w:p w:rsidR="004B1829" w:rsidRPr="004B1829" w:rsidRDefault="004B1829" w:rsidP="004B1829">
      <w:pPr>
        <w:tabs>
          <w:tab w:val="left" w:pos="3300"/>
          <w:tab w:val="left" w:pos="4035"/>
        </w:tabs>
        <w:spacing w:after="200"/>
        <w:jc w:val="both"/>
        <w:rPr>
          <w:rFonts w:eastAsia="Calibri"/>
          <w:b/>
          <w:bCs/>
          <w:lang w:eastAsia="en-US"/>
        </w:rPr>
      </w:pPr>
    </w:p>
    <w:p w:rsidR="004B1829" w:rsidRPr="004B1829" w:rsidRDefault="004B1829" w:rsidP="004B1829">
      <w:pPr>
        <w:spacing w:after="200"/>
        <w:ind w:left="3338"/>
        <w:rPr>
          <w:rFonts w:eastAsia="Calibri"/>
          <w:b/>
          <w:bCs/>
          <w:vertAlign w:val="subscript"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4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Составить тест «Показательные , логарифмические уравнения и неравенства»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задания:</w:t>
      </w:r>
      <w:r w:rsidRPr="004B1829">
        <w:rPr>
          <w:rFonts w:eastAsia="Calibri"/>
          <w:lang w:eastAsia="en-US"/>
        </w:rPr>
        <w:t xml:space="preserve"> тест</w:t>
      </w:r>
    </w:p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Раздел 8. Многогранники круглые тела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Выполнить модель призмы и пирамиды. Вычислить  площадь поверхности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Цель: </w:t>
      </w:r>
      <w:r w:rsidRPr="004B1829">
        <w:rPr>
          <w:rFonts w:eastAsia="Calibri"/>
          <w:lang w:eastAsia="en-US"/>
        </w:rPr>
        <w:t>Закрепить понятие правильных многогранников, при изготовлении моделей, используя развертки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модель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 xml:space="preserve">составить кроссворд по теме  «Многогранники» </w:t>
      </w:r>
      <w:r w:rsidRPr="004B1829">
        <w:rPr>
          <w:rFonts w:eastAsia="Calibri"/>
          <w:bCs/>
          <w:lang w:eastAsia="en-US"/>
        </w:rPr>
        <w:t>с соблюдением методических рекомендаций по составлению кроссвордов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кроссворд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3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Задание</w:t>
      </w:r>
      <w:r w:rsidRPr="004B1829">
        <w:rPr>
          <w:rFonts w:eastAsia="Calibri"/>
          <w:lang w:eastAsia="en-US"/>
        </w:rPr>
        <w:t>: создать презентацию « Многогранники  в моей профессии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 xml:space="preserve">презентация 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4</w:t>
      </w:r>
    </w:p>
    <w:p w:rsidR="004B1829" w:rsidRPr="004B1829" w:rsidRDefault="004B1829" w:rsidP="004B1829">
      <w:pPr>
        <w:rPr>
          <w:rFonts w:eastAsia="Calibri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</w:rPr>
        <w:t xml:space="preserve"> Написать сообщение по теме: «История измерения площадей и объемов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выполнения задания:</w:t>
      </w:r>
      <w:r w:rsidRPr="004B1829">
        <w:rPr>
          <w:rFonts w:eastAsia="Calibri"/>
          <w:lang w:eastAsia="en-US"/>
        </w:rPr>
        <w:t xml:space="preserve"> сообщение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5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изготовить  модели тел вращения «Цилиндр и конус», вычислить площадь поверхности</w:t>
      </w:r>
    </w:p>
    <w:p w:rsidR="004B1829" w:rsidRPr="004B1829" w:rsidRDefault="004B1829" w:rsidP="004B1829">
      <w:pPr>
        <w:rPr>
          <w:rFonts w:eastAsia="Calibri"/>
          <w:b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модель</w:t>
      </w:r>
    </w:p>
    <w:p w:rsidR="004B1829" w:rsidRPr="004B1829" w:rsidRDefault="004B1829" w:rsidP="004B1829">
      <w:pPr>
        <w:rPr>
          <w:rFonts w:eastAsia="Calibri"/>
          <w:b/>
        </w:rPr>
      </w:pPr>
      <w:r w:rsidRPr="004B1829">
        <w:rPr>
          <w:rFonts w:eastAsia="Calibri"/>
          <w:b/>
        </w:rPr>
        <w:t>Самостоятельная работа№6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 xml:space="preserve">Составить кроссворд по теме: «Тела вращения в нашей жизни» </w:t>
      </w:r>
      <w:r w:rsidRPr="004B1829">
        <w:rPr>
          <w:rFonts w:eastAsia="Calibri"/>
          <w:bCs/>
          <w:lang w:eastAsia="en-US"/>
        </w:rPr>
        <w:t>с соблюдением методических рекомендаций по составлению кроссвордов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кроссворд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Цель: </w:t>
      </w:r>
      <w:r w:rsidRPr="004B1829">
        <w:rPr>
          <w:rFonts w:eastAsia="Calibri"/>
          <w:lang w:eastAsia="en-US"/>
        </w:rPr>
        <w:t>развитие интереса к предмету, логического мышления.</w:t>
      </w:r>
    </w:p>
    <w:p w:rsidR="004B1829" w:rsidRPr="004B1829" w:rsidRDefault="004B1829" w:rsidP="004B1829">
      <w:pPr>
        <w:spacing w:after="200"/>
        <w:jc w:val="center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Раздел 9. Начала математического анализа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выполнить тест по теме «Производная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выполнение теста</w:t>
      </w:r>
    </w:p>
    <w:p w:rsidR="004B1829" w:rsidRPr="00922F53" w:rsidRDefault="004B1829" w:rsidP="004B1829">
      <w:pPr>
        <w:rPr>
          <w:rFonts w:eastAsia="Calibri"/>
          <w:b/>
          <w:bCs/>
          <w:lang w:eastAsia="en-US"/>
        </w:rPr>
      </w:pPr>
      <w:r w:rsidRPr="00922F53">
        <w:rPr>
          <w:rFonts w:eastAsia="Calibri"/>
          <w:b/>
          <w:bCs/>
          <w:lang w:eastAsia="en-US"/>
        </w:rPr>
        <w:t xml:space="preserve">Вариант </w:t>
      </w:r>
      <w:r w:rsidRPr="00922F53">
        <w:rPr>
          <w:rFonts w:eastAsia="Calibri"/>
          <w:b/>
          <w:bCs/>
          <w:lang w:val="en-US" w:eastAsia="en-US"/>
        </w:rPr>
        <w:t>I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Найти производную функции: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1.  </w:t>
      </w:r>
      <w:r w:rsidRPr="004B1829">
        <w:rPr>
          <w:rFonts w:eastAsia="Calibri"/>
          <w:bCs/>
          <w:lang w:eastAsia="en-US"/>
        </w:rPr>
        <w:object w:dxaOrig="2220" w:dyaOrig="360">
          <v:shape id="_x0000_i1258" type="#_x0000_t75" style="width:118.15pt;height:18.8pt" o:ole="">
            <v:imagedata r:id="rId334" o:title=""/>
          </v:shape>
          <o:OLEObject Type="Embed" ProgID="Equation.3" ShapeID="_x0000_i1258" DrawAspect="Content" ObjectID="_1708846844" r:id="rId335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А.  4х+12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-8   Б. 4х +12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-16х  В. 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+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-8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2.  </w:t>
      </w:r>
      <w:r w:rsidRPr="004B1829">
        <w:rPr>
          <w:rFonts w:eastAsia="Calibri"/>
          <w:bCs/>
          <w:lang w:eastAsia="en-US"/>
        </w:rPr>
        <w:object w:dxaOrig="2100" w:dyaOrig="360">
          <v:shape id="_x0000_i1259" type="#_x0000_t75" style="width:115.85pt;height:20.35pt" o:ole="">
            <v:imagedata r:id="rId336" o:title=""/>
          </v:shape>
          <o:OLEObject Type="Embed" ProgID="Equation.3" ShapeID="_x0000_i1259" DrawAspect="Content" ObjectID="_1708846845" r:id="rId337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А. 5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-8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+3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 Б.  5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+8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+3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  В. А. 5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-8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-3х</w:t>
      </w:r>
      <w:r w:rsidRPr="004B1829">
        <w:rPr>
          <w:rFonts w:eastAsia="Calibri"/>
          <w:bCs/>
          <w:vertAlign w:val="superscript"/>
          <w:lang w:eastAsia="en-US"/>
        </w:rPr>
        <w:t>2</w:t>
      </w:r>
    </w:p>
    <w:p w:rsidR="004B1829" w:rsidRPr="004B1829" w:rsidRDefault="004B1829" w:rsidP="004B1829">
      <w:pPr>
        <w:rPr>
          <w:rFonts w:eastAsia="Calibri"/>
          <w:bCs/>
          <w:lang w:val="en-US" w:eastAsia="en-US"/>
        </w:rPr>
      </w:pPr>
      <w:r w:rsidRPr="004B1829">
        <w:rPr>
          <w:rFonts w:eastAsia="Calibri"/>
          <w:bCs/>
          <w:lang w:val="en-US" w:eastAsia="en-US"/>
        </w:rPr>
        <w:t xml:space="preserve">3.  </w:t>
      </w:r>
      <w:r w:rsidRPr="004B1829">
        <w:rPr>
          <w:rFonts w:eastAsia="Calibri"/>
          <w:bCs/>
          <w:lang w:val="en-US" w:eastAsia="en-US"/>
        </w:rPr>
        <w:object w:dxaOrig="1060" w:dyaOrig="660">
          <v:shape id="_x0000_i1260" type="#_x0000_t75" style="width:64.15pt;height:39.9pt" o:ole="">
            <v:imagedata r:id="rId338" o:title=""/>
          </v:shape>
          <o:OLEObject Type="Embed" ProgID="Equation.3" ShapeID="_x0000_i1260" DrawAspect="Content" ObjectID="_1708846846" r:id="rId339"/>
        </w:object>
      </w:r>
      <w:r w:rsidRPr="004B1829">
        <w:rPr>
          <w:rFonts w:eastAsia="Calibri"/>
          <w:bCs/>
          <w:lang w:val="en-US" w:eastAsia="en-US"/>
        </w:rPr>
        <w:t xml:space="preserve">;    </w:t>
      </w:r>
    </w:p>
    <w:p w:rsidR="004B1829" w:rsidRPr="004B1829" w:rsidRDefault="004B1829" w:rsidP="004B1829">
      <w:pPr>
        <w:rPr>
          <w:rFonts w:eastAsia="Calibri"/>
          <w:bCs/>
          <w:lang w:val="en-US" w:eastAsia="en-US"/>
        </w:rPr>
      </w:pPr>
      <w:r w:rsidRPr="004B1829">
        <w:rPr>
          <w:rFonts w:eastAsia="Calibri"/>
          <w:bCs/>
          <w:lang w:eastAsia="en-US"/>
        </w:rPr>
        <w:t>А</w:t>
      </w:r>
      <w:r w:rsidRPr="004B1829">
        <w:rPr>
          <w:rFonts w:eastAsia="Calibri"/>
          <w:bCs/>
          <w:lang w:val="en-US" w:eastAsia="en-US"/>
        </w:rPr>
        <w:t>.</w:t>
      </w:r>
      <w:r w:rsidRPr="004B1829">
        <w:rPr>
          <w:rFonts w:eastAsia="Calibri"/>
          <w:bCs/>
          <w:lang w:val="en-US" w:eastAsia="en-US"/>
        </w:rPr>
        <w:object w:dxaOrig="940" w:dyaOrig="720">
          <v:shape id="_x0000_i1261" type="#_x0000_t75" style="width:44.6pt;height:36pt" o:ole="">
            <v:imagedata r:id="rId340" o:title=""/>
          </v:shape>
          <o:OLEObject Type="Embed" ProgID="Equation.3" ShapeID="_x0000_i1261" DrawAspect="Content" ObjectID="_1708846847" r:id="rId341"/>
        </w:object>
      </w:r>
      <w:r w:rsidRPr="004B1829">
        <w:rPr>
          <w:rFonts w:eastAsia="Calibri"/>
          <w:bCs/>
          <w:lang w:eastAsia="en-US"/>
        </w:rPr>
        <w:t>Б</w:t>
      </w:r>
      <w:r w:rsidRPr="004B1829">
        <w:rPr>
          <w:rFonts w:eastAsia="Calibri"/>
          <w:bCs/>
          <w:lang w:val="en-US" w:eastAsia="en-US"/>
        </w:rPr>
        <w:t>.</w:t>
      </w:r>
      <w:r w:rsidRPr="004B1829">
        <w:rPr>
          <w:rFonts w:eastAsia="Calibri"/>
          <w:bCs/>
          <w:lang w:val="en-US" w:eastAsia="en-US"/>
        </w:rPr>
        <w:object w:dxaOrig="920" w:dyaOrig="680">
          <v:shape id="_x0000_i1262" type="#_x0000_t75" style="width:46.15pt;height:33.65pt" o:ole="">
            <v:imagedata r:id="rId342" o:title=""/>
          </v:shape>
          <o:OLEObject Type="Embed" ProgID="Equation.3" ShapeID="_x0000_i1262" DrawAspect="Content" ObjectID="_1708846848" r:id="rId343"/>
        </w:object>
      </w:r>
      <w:r w:rsidRPr="004B1829">
        <w:rPr>
          <w:rFonts w:eastAsia="Calibri"/>
          <w:bCs/>
          <w:lang w:eastAsia="en-US"/>
        </w:rPr>
        <w:t>В</w:t>
      </w:r>
      <w:r w:rsidRPr="004B1829">
        <w:rPr>
          <w:rFonts w:eastAsia="Calibri"/>
          <w:bCs/>
          <w:lang w:val="en-US" w:eastAsia="en-US"/>
        </w:rPr>
        <w:t xml:space="preserve">. </w:t>
      </w:r>
      <w:r w:rsidRPr="004B1829">
        <w:rPr>
          <w:rFonts w:eastAsia="Calibri"/>
          <w:bCs/>
          <w:lang w:val="en-US" w:eastAsia="en-US"/>
        </w:rPr>
        <w:object w:dxaOrig="940" w:dyaOrig="720">
          <v:shape id="_x0000_i1263" type="#_x0000_t75" style="width:44.6pt;height:36pt" o:ole="">
            <v:imagedata r:id="rId344" o:title=""/>
          </v:shape>
          <o:OLEObject Type="Embed" ProgID="Equation.3" ShapeID="_x0000_i1263" DrawAspect="Content" ObjectID="_1708846849" r:id="rId345"/>
        </w:object>
      </w:r>
    </w:p>
    <w:p w:rsidR="004B1829" w:rsidRPr="004B1829" w:rsidRDefault="004B1829" w:rsidP="004B1829">
      <w:pPr>
        <w:spacing w:after="200"/>
        <w:rPr>
          <w:rFonts w:eastAsia="Calibri"/>
          <w:bCs/>
          <w:lang w:val="en-US"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lang w:val="en-US" w:eastAsia="en-US"/>
        </w:rPr>
      </w:pPr>
      <w:r w:rsidRPr="004B1829">
        <w:rPr>
          <w:rFonts w:eastAsia="Calibri"/>
          <w:bCs/>
          <w:lang w:val="en-US" w:eastAsia="en-US"/>
        </w:rPr>
        <w:t xml:space="preserve">4. </w:t>
      </w:r>
      <w:r w:rsidRPr="004B1829">
        <w:rPr>
          <w:rFonts w:eastAsia="Calibri"/>
          <w:bCs/>
          <w:lang w:val="en-US" w:eastAsia="en-US"/>
        </w:rPr>
        <w:object w:dxaOrig="1180" w:dyaOrig="320">
          <v:shape id="_x0000_i1264" type="#_x0000_t75" style="width:67.3pt;height:18pt" o:ole="">
            <v:imagedata r:id="rId346" o:title=""/>
          </v:shape>
          <o:OLEObject Type="Embed" ProgID="Equation.3" ShapeID="_x0000_i1264" DrawAspect="Content" ObjectID="_1708846850" r:id="rId347"/>
        </w:objec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А</w:t>
      </w:r>
      <w:r w:rsidRPr="004B1829">
        <w:rPr>
          <w:rFonts w:eastAsia="Calibri"/>
          <w:lang w:val="en-US" w:eastAsia="en-US"/>
        </w:rPr>
        <w:t xml:space="preserve">. -4cos2x    </w:t>
      </w:r>
      <w:r w:rsidRPr="004B1829">
        <w:rPr>
          <w:rFonts w:eastAsia="Calibri"/>
          <w:lang w:eastAsia="en-US"/>
        </w:rPr>
        <w:t>Б</w:t>
      </w:r>
      <w:r w:rsidRPr="004B1829">
        <w:rPr>
          <w:rFonts w:eastAsia="Calibri"/>
          <w:lang w:val="en-US" w:eastAsia="en-US"/>
        </w:rPr>
        <w:t xml:space="preserve">.  4sin 2x   </w:t>
      </w:r>
      <w:r w:rsidRPr="004B1829">
        <w:rPr>
          <w:rFonts w:eastAsia="Calibri"/>
          <w:lang w:eastAsia="en-US"/>
        </w:rPr>
        <w:t>В</w:t>
      </w:r>
      <w:r w:rsidRPr="004B1829">
        <w:rPr>
          <w:rFonts w:eastAsia="Calibri"/>
          <w:lang w:val="en-US" w:eastAsia="en-US"/>
        </w:rPr>
        <w:t xml:space="preserve">.  </w:t>
      </w:r>
      <w:r w:rsidRPr="004B1829">
        <w:rPr>
          <w:rFonts w:eastAsia="Calibri"/>
          <w:lang w:eastAsia="en-US"/>
        </w:rPr>
        <w:t>4с</w:t>
      </w:r>
      <w:r w:rsidRPr="004B1829">
        <w:rPr>
          <w:rFonts w:eastAsia="Calibri"/>
          <w:lang w:val="en-US" w:eastAsia="en-US"/>
        </w:rPr>
        <w:t>os</w:t>
      </w:r>
      <w:r w:rsidRPr="004B1829">
        <w:rPr>
          <w:rFonts w:eastAsia="Calibri"/>
          <w:lang w:eastAsia="en-US"/>
        </w:rPr>
        <w:t>2</w:t>
      </w:r>
      <w:r w:rsidRPr="004B1829">
        <w:rPr>
          <w:rFonts w:eastAsia="Calibri"/>
          <w:lang w:val="en-US" w:eastAsia="en-US"/>
        </w:rPr>
        <w:t>x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5.Производная функции </w:t>
      </w:r>
      <w:r w:rsidR="00A162B8" w:rsidRPr="00A162B8">
        <w:rPr>
          <w:rFonts w:eastAsia="Calibri"/>
          <w:noProof/>
        </w:rPr>
        <w:pict>
          <v:shape id="Рисунок 1098" o:spid="_x0000_i1265" type="#_x0000_t75" style="width:58.7pt;height:24.25pt;visibility:visible">
            <v:imagedata r:id="rId348" o:title=""/>
          </v:shape>
        </w:pict>
      </w:r>
      <w:r w:rsidRPr="004B1829">
        <w:rPr>
          <w:rFonts w:eastAsia="Calibri"/>
          <w:bCs/>
          <w:lang w:eastAsia="en-US"/>
        </w:rPr>
        <w:t xml:space="preserve"> равна: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а) </w:t>
      </w:r>
      <w:r w:rsidR="00A162B8" w:rsidRPr="00A162B8">
        <w:rPr>
          <w:rFonts w:eastAsia="Calibri"/>
          <w:noProof/>
        </w:rPr>
        <w:pict>
          <v:shape id="Рисунок 1097" o:spid="_x0000_i1266" type="#_x0000_t75" style="width:7.05pt;height:9.4pt;visibility:visible">
            <v:imagedata r:id="rId349" o:title=""/>
          </v:shape>
        </w:pict>
      </w:r>
      <w:r w:rsidRPr="004B1829">
        <w:rPr>
          <w:rFonts w:eastAsia="Calibri"/>
          <w:bCs/>
          <w:lang w:eastAsia="en-US"/>
        </w:rPr>
        <w:t xml:space="preserve">;     б) </w:t>
      </w:r>
      <w:r w:rsidR="00A162B8" w:rsidRPr="00A162B8">
        <w:rPr>
          <w:rFonts w:eastAsia="Calibri"/>
          <w:noProof/>
        </w:rPr>
        <w:pict>
          <v:shape id="Рисунок 1096" o:spid="_x0000_i1267" type="#_x0000_t75" style="width:7.05pt;height:9.4pt;visibility:visible">
            <v:imagedata r:id="rId350" o:title=""/>
          </v:shape>
        </w:pict>
      </w:r>
      <w:r w:rsidRPr="004B1829">
        <w:rPr>
          <w:rFonts w:eastAsia="Calibri"/>
          <w:bCs/>
          <w:lang w:eastAsia="en-US"/>
        </w:rPr>
        <w:t xml:space="preserve">;     в) </w:t>
      </w:r>
      <w:r w:rsidR="00A162B8" w:rsidRPr="00A162B8">
        <w:rPr>
          <w:rFonts w:eastAsia="Calibri"/>
          <w:noProof/>
        </w:rPr>
        <w:pict>
          <v:shape id="Рисунок 1095" o:spid="_x0000_i1268" type="#_x0000_t75" style="width:28.15pt;height:9.4pt;visibility:visible">
            <v:imagedata r:id="rId351" o:title=""/>
          </v:shape>
        </w:pict>
      </w:r>
      <w:r w:rsidRPr="004B1829">
        <w:rPr>
          <w:rFonts w:eastAsia="Calibri"/>
          <w:bCs/>
          <w:lang w:eastAsia="en-US"/>
        </w:rPr>
        <w:t xml:space="preserve">;     г) </w:t>
      </w:r>
      <w:r w:rsidR="00A162B8" w:rsidRPr="00A162B8">
        <w:rPr>
          <w:rFonts w:eastAsia="Calibri"/>
          <w:noProof/>
        </w:rPr>
        <w:pict>
          <v:shape id="Рисунок 1094" o:spid="_x0000_i1269" type="#_x0000_t75" style="width:28.15pt;height:9.4pt;visibility:visible">
            <v:imagedata r:id="rId352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6.Производная функции </w:t>
      </w:r>
      <w:r w:rsidR="00A162B8" w:rsidRPr="00A162B8">
        <w:rPr>
          <w:rFonts w:eastAsia="Calibri"/>
          <w:noProof/>
        </w:rPr>
        <w:pict>
          <v:shape id="Рисунок 1093" o:spid="_x0000_i1270" type="#_x0000_t75" style="width:71.2pt;height:25.85pt;visibility:visible">
            <v:imagedata r:id="rId353" o:title=""/>
          </v:shape>
        </w:pict>
      </w:r>
      <w:r w:rsidRPr="004B1829">
        <w:rPr>
          <w:rFonts w:eastAsia="Calibri"/>
          <w:bCs/>
          <w:lang w:eastAsia="en-US"/>
        </w:rPr>
        <w:t xml:space="preserve"> в точке  </w:t>
      </w:r>
      <w:r w:rsidR="00A162B8" w:rsidRPr="00A162B8">
        <w:rPr>
          <w:rFonts w:eastAsia="Calibri"/>
          <w:noProof/>
        </w:rPr>
        <w:pict>
          <v:shape id="Рисунок 1092" o:spid="_x0000_i1271" type="#_x0000_t75" style="width:40.7pt;height:9.4pt;visibility:visible">
            <v:imagedata r:id="rId354" o:title=""/>
          </v:shape>
        </w:pict>
      </w:r>
      <w:r w:rsidRPr="004B1829">
        <w:rPr>
          <w:rFonts w:eastAsia="Calibri"/>
          <w:bCs/>
          <w:lang w:eastAsia="en-US"/>
        </w:rPr>
        <w:t xml:space="preserve"> равна: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а) –1,5;     б) 1,5;     в) –0,75;     г) 0,75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7.Какая из приведенных функций является  производной функции </w:t>
      </w:r>
      <w:r w:rsidR="00A162B8" w:rsidRPr="00A162B8">
        <w:rPr>
          <w:rFonts w:eastAsia="Calibri"/>
          <w:noProof/>
        </w:rPr>
        <w:pict>
          <v:shape id="Рисунок 1091" o:spid="_x0000_i1272" type="#_x0000_t75" style="width:78.25pt;height:14.85pt;visibility:visible">
            <v:imagedata r:id="rId355" o:title=""/>
          </v:shape>
        </w:pict>
      </w:r>
      <w:r w:rsidRPr="004B1829">
        <w:rPr>
          <w:rFonts w:eastAsia="Calibri"/>
          <w:bCs/>
          <w:lang w:eastAsia="en-US"/>
        </w:rPr>
        <w:t>?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а) </w:t>
      </w:r>
      <w:r w:rsidR="00A162B8" w:rsidRPr="00A162B8">
        <w:rPr>
          <w:rFonts w:eastAsia="Calibri"/>
          <w:noProof/>
        </w:rPr>
        <w:pict>
          <v:shape id="Рисунок 1090" o:spid="_x0000_i1273" type="#_x0000_t75" style="width:21.9pt;height:9.4pt;visibility:visible">
            <v:imagedata r:id="rId356" o:title=""/>
          </v:shape>
        </w:pict>
      </w:r>
      <w:r w:rsidRPr="004B1829">
        <w:rPr>
          <w:rFonts w:eastAsia="Calibri"/>
          <w:bCs/>
          <w:lang w:eastAsia="en-US"/>
        </w:rPr>
        <w:t xml:space="preserve">;     б) </w:t>
      </w:r>
      <w:r w:rsidR="00A162B8" w:rsidRPr="00A162B8">
        <w:rPr>
          <w:rFonts w:eastAsia="Calibri"/>
          <w:noProof/>
        </w:rPr>
        <w:pict>
          <v:shape id="Рисунок 1089" o:spid="_x0000_i1274" type="#_x0000_t75" style="width:43.85pt;height:9.4pt;visibility:visible">
            <v:imagedata r:id="rId357" o:title=""/>
          </v:shape>
        </w:pict>
      </w:r>
      <w:r w:rsidRPr="004B1829">
        <w:rPr>
          <w:rFonts w:eastAsia="Calibri"/>
          <w:bCs/>
          <w:lang w:eastAsia="en-US"/>
        </w:rPr>
        <w:t xml:space="preserve">;     в) </w:t>
      </w:r>
      <w:r w:rsidR="00A162B8" w:rsidRPr="00A162B8">
        <w:rPr>
          <w:rFonts w:eastAsia="Calibri"/>
          <w:noProof/>
        </w:rPr>
        <w:pict>
          <v:shape id="Рисунок 1088" o:spid="_x0000_i1275" type="#_x0000_t75" style="width:28.15pt;height:9.4pt;visibility:visible">
            <v:imagedata r:id="rId358" o:title=""/>
          </v:shape>
        </w:pict>
      </w:r>
      <w:r w:rsidRPr="004B1829">
        <w:rPr>
          <w:rFonts w:eastAsia="Calibri"/>
          <w:bCs/>
          <w:lang w:eastAsia="en-US"/>
        </w:rPr>
        <w:t xml:space="preserve">;    г) </w:t>
      </w:r>
      <w:r w:rsidR="00A162B8" w:rsidRPr="00A162B8">
        <w:rPr>
          <w:rFonts w:eastAsia="Calibri"/>
          <w:noProof/>
        </w:rPr>
        <w:pict>
          <v:shape id="Рисунок 1087" o:spid="_x0000_i1276" type="#_x0000_t75" style="width:28.15pt;height:9.4pt;visibility:visible">
            <v:imagedata r:id="rId359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8. Найдите </w:t>
      </w:r>
      <w:r w:rsidRPr="004B1829">
        <w:rPr>
          <w:rFonts w:eastAsia="Calibri"/>
          <w:bCs/>
          <w:i/>
          <w:lang w:val="en-US" w:eastAsia="en-US"/>
        </w:rPr>
        <w:t>f</w:t>
      </w:r>
      <w:r w:rsidRPr="004B1829">
        <w:rPr>
          <w:rFonts w:eastAsia="Calibri"/>
          <w:bCs/>
          <w:i/>
          <w:lang w:eastAsia="en-US"/>
        </w:rPr>
        <w:t xml:space="preserve"> `(16),</w:t>
      </w:r>
      <w:r w:rsidRPr="004B1829">
        <w:rPr>
          <w:rFonts w:eastAsia="Calibri"/>
          <w:bCs/>
          <w:lang w:eastAsia="en-US"/>
        </w:rPr>
        <w:t xml:space="preserve"> если </w:t>
      </w:r>
      <w:r w:rsidRPr="004B1829">
        <w:rPr>
          <w:rFonts w:eastAsia="Calibri"/>
          <w:bCs/>
          <w:i/>
          <w:lang w:val="en-US" w:eastAsia="en-US"/>
        </w:rPr>
        <w:t>f</w:t>
      </w:r>
      <w:r w:rsidRPr="004B1829">
        <w:rPr>
          <w:rFonts w:eastAsia="Calibri"/>
          <w:bCs/>
          <w:i/>
          <w:lang w:eastAsia="en-US"/>
        </w:rPr>
        <w:t>(</w:t>
      </w:r>
      <w:r w:rsidRPr="004B1829">
        <w:rPr>
          <w:rFonts w:eastAsia="Calibri"/>
          <w:bCs/>
          <w:i/>
          <w:lang w:val="en-US" w:eastAsia="en-US"/>
        </w:rPr>
        <w:t>x</w:t>
      </w:r>
      <w:r w:rsidRPr="004B1829">
        <w:rPr>
          <w:rFonts w:eastAsia="Calibri"/>
          <w:bCs/>
          <w:i/>
          <w:lang w:eastAsia="en-US"/>
        </w:rPr>
        <w:t>)</w:t>
      </w:r>
      <w:r w:rsidRPr="004B1829">
        <w:rPr>
          <w:rFonts w:eastAsia="Calibri"/>
          <w:bCs/>
          <w:lang w:eastAsia="en-US"/>
        </w:rPr>
        <w:t xml:space="preserve"> = 8</w:t>
      </w:r>
      <w:r w:rsidR="00A162B8" w:rsidRPr="00A162B8">
        <w:rPr>
          <w:rFonts w:eastAsia="Calibri"/>
          <w:i/>
          <w:noProof/>
        </w:rPr>
        <w:pict>
          <v:shape id="Рисунок 1101" o:spid="_x0000_i1277" type="#_x0000_t75" style="width:35.2pt;height:14.85pt;visibility:visible">
            <v:imagedata r:id="rId360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1) 3;         2)2;       3) -1;          4) 1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9*</w:t>
      </w:r>
      <w:r w:rsidRPr="004B1829">
        <w:rPr>
          <w:rFonts w:eastAsia="Calibri"/>
          <w:bCs/>
          <w:lang w:eastAsia="en-US"/>
        </w:rPr>
        <w:object w:dxaOrig="2620" w:dyaOrig="360">
          <v:shape id="_x0000_i1278" type="#_x0000_t75" style="width:135.4pt;height:18pt" o:ole="">
            <v:imagedata r:id="rId361" o:title=""/>
          </v:shape>
          <o:OLEObject Type="Embed" ProgID="Equation.3" ShapeID="_x0000_i1278" DrawAspect="Content" ObjectID="_1708846851" r:id="rId362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0.*</w:t>
      </w:r>
      <w:r w:rsidRPr="004B1829">
        <w:rPr>
          <w:rFonts w:eastAsia="Calibri"/>
          <w:bCs/>
          <w:lang w:eastAsia="en-US"/>
        </w:rPr>
        <w:object w:dxaOrig="1800" w:dyaOrig="360">
          <v:shape id="_x0000_i1279" type="#_x0000_t75" style="width:99.4pt;height:20.35pt" o:ole="">
            <v:imagedata r:id="rId363" o:title=""/>
          </v:shape>
          <o:OLEObject Type="Embed" ProgID="Equation.3" ShapeID="_x0000_i1279" DrawAspect="Content" ObjectID="_1708846852" r:id="rId364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1.*</w:t>
      </w:r>
      <w:r w:rsidRPr="004B1829">
        <w:rPr>
          <w:rFonts w:eastAsia="Calibri"/>
          <w:bCs/>
          <w:lang w:eastAsia="en-US"/>
        </w:rPr>
        <w:object w:dxaOrig="1200" w:dyaOrig="380">
          <v:shape id="_x0000_i1280" type="#_x0000_t75" style="width:72.8pt;height:21.9pt" o:ole="">
            <v:imagedata r:id="rId365" o:title=""/>
          </v:shape>
          <o:OLEObject Type="Embed" ProgID="Equation.3" ShapeID="_x0000_i1280" DrawAspect="Content" ObjectID="_1708846853" r:id="rId366"/>
        </w:obje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12) </w:t>
      </w:r>
      <w:r w:rsidR="007E14C1" w:rsidRPr="00A162B8">
        <w:rPr>
          <w:rFonts w:eastAsia="Calibri"/>
          <w:noProof/>
        </w:rPr>
        <w:pict>
          <v:shape id="Рисунок 1100" o:spid="_x0000_i1281" type="#_x0000_t75" style="width:64.95pt;height:18pt;visibility:visible">
            <v:imagedata r:id="rId367" o:title=""/>
          </v:shape>
        </w:pic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</w:p>
    <w:p w:rsidR="004B1829" w:rsidRPr="00922F53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922F53">
        <w:rPr>
          <w:rFonts w:eastAsia="Calibri"/>
          <w:b/>
          <w:bCs/>
          <w:lang w:eastAsia="en-US"/>
        </w:rPr>
        <w:t xml:space="preserve">Вариант </w:t>
      </w:r>
      <w:r w:rsidRPr="00922F53">
        <w:rPr>
          <w:rFonts w:eastAsia="Calibri"/>
          <w:b/>
          <w:bCs/>
          <w:lang w:val="en-US" w:eastAsia="en-US"/>
        </w:rPr>
        <w:t>II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Найти производную функции: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1.  </w:t>
      </w:r>
      <w:r w:rsidRPr="004B1829">
        <w:rPr>
          <w:rFonts w:eastAsia="Calibri"/>
          <w:bCs/>
          <w:lang w:eastAsia="en-US"/>
        </w:rPr>
        <w:object w:dxaOrig="2220" w:dyaOrig="360">
          <v:shape id="_x0000_i1282" type="#_x0000_t75" style="width:126.8pt;height:20.35pt" o:ole="">
            <v:imagedata r:id="rId368" o:title=""/>
          </v:shape>
          <o:OLEObject Type="Embed" ProgID="Equation.3" ShapeID="_x0000_i1282" DrawAspect="Content" ObjectID="_1708846854" r:id="rId369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А. 10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>+3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-8х   Б. 10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>+3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+8х     В. 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>+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-8х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2.  </w:t>
      </w:r>
      <w:r w:rsidRPr="004B1829">
        <w:rPr>
          <w:rFonts w:eastAsia="Calibri"/>
          <w:bCs/>
          <w:lang w:eastAsia="en-US"/>
        </w:rPr>
        <w:object w:dxaOrig="2100" w:dyaOrig="360">
          <v:shape id="_x0000_i1283" type="#_x0000_t75" style="width:115.85pt;height:20.35pt" o:ole="">
            <v:imagedata r:id="rId370" o:title=""/>
          </v:shape>
          <o:OLEObject Type="Embed" ProgID="Equation.3" ShapeID="_x0000_i1283" DrawAspect="Content" ObjectID="_1708846855" r:id="rId371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А. 5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+4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-6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+4х   Б. 5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-4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-6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+4х     В. 5х</w:t>
      </w:r>
      <w:r w:rsidRPr="004B1829">
        <w:rPr>
          <w:rFonts w:eastAsia="Calibri"/>
          <w:bCs/>
          <w:vertAlign w:val="superscript"/>
          <w:lang w:eastAsia="en-US"/>
        </w:rPr>
        <w:t>4</w:t>
      </w:r>
      <w:r w:rsidRPr="004B1829">
        <w:rPr>
          <w:rFonts w:eastAsia="Calibri"/>
          <w:bCs/>
          <w:lang w:eastAsia="en-US"/>
        </w:rPr>
        <w:t xml:space="preserve"> -4х</w:t>
      </w:r>
      <w:r w:rsidRPr="004B1829">
        <w:rPr>
          <w:rFonts w:eastAsia="Calibri"/>
          <w:bCs/>
          <w:vertAlign w:val="superscript"/>
          <w:lang w:eastAsia="en-US"/>
        </w:rPr>
        <w:t>3</w:t>
      </w:r>
      <w:r w:rsidRPr="004B1829">
        <w:rPr>
          <w:rFonts w:eastAsia="Calibri"/>
          <w:bCs/>
          <w:lang w:eastAsia="en-US"/>
        </w:rPr>
        <w:t xml:space="preserve"> +6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-4х     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3.  </w:t>
      </w:r>
      <w:r w:rsidRPr="004B1829">
        <w:rPr>
          <w:rFonts w:eastAsia="Calibri"/>
          <w:bCs/>
          <w:lang w:eastAsia="en-US"/>
        </w:rPr>
        <w:object w:dxaOrig="1060" w:dyaOrig="660">
          <v:shape id="_x0000_i1284" type="#_x0000_t75" style="width:54.8pt;height:33.65pt" o:ole="">
            <v:imagedata r:id="rId372" o:title=""/>
          </v:shape>
          <o:OLEObject Type="Embed" ProgID="Equation.3" ShapeID="_x0000_i1284" DrawAspect="Content" ObjectID="_1708846856" r:id="rId373"/>
        </w:object>
      </w:r>
      <w:r w:rsidRPr="004B1829">
        <w:rPr>
          <w:rFonts w:eastAsia="Calibri"/>
          <w:bCs/>
          <w:lang w:eastAsia="en-US"/>
        </w:rPr>
        <w:t xml:space="preserve">;   </w:t>
      </w:r>
    </w:p>
    <w:p w:rsidR="004B1829" w:rsidRPr="004B1829" w:rsidRDefault="004B1829" w:rsidP="004B1829">
      <w:pPr>
        <w:spacing w:after="200"/>
        <w:rPr>
          <w:rFonts w:eastAsia="Calibri"/>
          <w:bCs/>
          <w:vertAlign w:val="superscript"/>
          <w:lang w:eastAsia="en-US"/>
        </w:rPr>
      </w:pPr>
      <w:r w:rsidRPr="004B1829">
        <w:rPr>
          <w:rFonts w:eastAsia="Calibri"/>
          <w:bCs/>
          <w:lang w:eastAsia="en-US"/>
        </w:rPr>
        <w:t>А. -14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  Б. 4х -14х</w:t>
      </w:r>
      <w:r w:rsidRPr="004B1829">
        <w:rPr>
          <w:rFonts w:eastAsia="Calibri"/>
          <w:bCs/>
          <w:vertAlign w:val="superscript"/>
          <w:lang w:eastAsia="en-US"/>
        </w:rPr>
        <w:t>2</w:t>
      </w:r>
      <w:r w:rsidRPr="004B1829">
        <w:rPr>
          <w:rFonts w:eastAsia="Calibri"/>
          <w:bCs/>
          <w:lang w:eastAsia="en-US"/>
        </w:rPr>
        <w:t xml:space="preserve">  В. 4х +14х</w:t>
      </w:r>
      <w:r w:rsidRPr="004B1829">
        <w:rPr>
          <w:rFonts w:eastAsia="Calibri"/>
          <w:bCs/>
          <w:vertAlign w:val="superscript"/>
          <w:lang w:eastAsia="en-US"/>
        </w:rPr>
        <w:t>2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Cs/>
          <w:lang w:eastAsia="en-US"/>
        </w:rPr>
        <w:t xml:space="preserve">4. </w:t>
      </w:r>
      <w:r w:rsidRPr="004B1829">
        <w:rPr>
          <w:rFonts w:eastAsia="Calibri"/>
          <w:bCs/>
          <w:lang w:eastAsia="en-US"/>
        </w:rPr>
        <w:object w:dxaOrig="1180" w:dyaOrig="320">
          <v:shape id="_x0000_i1285" type="#_x0000_t75" style="width:67.3pt;height:18pt" o:ole="">
            <v:imagedata r:id="rId374" o:title=""/>
          </v:shape>
          <o:OLEObject Type="Embed" ProgID="Equation.3" ShapeID="_x0000_i1285" DrawAspect="Content" ObjectID="_1708846857" r:id="rId375"/>
        </w:objec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А.  9</w:t>
      </w:r>
      <w:r w:rsidRPr="004B1829">
        <w:rPr>
          <w:rFonts w:eastAsia="Calibri"/>
          <w:lang w:val="en-US" w:eastAsia="en-US"/>
        </w:rPr>
        <w:t>sin</w:t>
      </w:r>
      <w:r w:rsidRPr="004B1829">
        <w:rPr>
          <w:rFonts w:eastAsia="Calibri"/>
          <w:lang w:eastAsia="en-US"/>
        </w:rPr>
        <w:t>3</w:t>
      </w:r>
      <w:r w:rsidRPr="004B1829">
        <w:rPr>
          <w:rFonts w:eastAsia="Calibri"/>
          <w:lang w:val="en-US" w:eastAsia="en-US"/>
        </w:rPr>
        <w:t>x</w:t>
      </w:r>
      <w:r w:rsidRPr="004B1829">
        <w:rPr>
          <w:rFonts w:eastAsia="Calibri"/>
          <w:lang w:eastAsia="en-US"/>
        </w:rPr>
        <w:t>Б 9</w:t>
      </w:r>
      <w:r w:rsidRPr="004B1829">
        <w:rPr>
          <w:rFonts w:eastAsia="Calibri"/>
          <w:lang w:val="en-US" w:eastAsia="en-US"/>
        </w:rPr>
        <w:t>sin</w:t>
      </w:r>
      <w:r w:rsidRPr="004B1829">
        <w:rPr>
          <w:rFonts w:eastAsia="Calibri"/>
          <w:lang w:eastAsia="en-US"/>
        </w:rPr>
        <w:t>9</w:t>
      </w:r>
      <w:r w:rsidRPr="004B1829">
        <w:rPr>
          <w:rFonts w:eastAsia="Calibri"/>
          <w:lang w:val="en-US" w:eastAsia="en-US"/>
        </w:rPr>
        <w:t>x</w:t>
      </w:r>
      <w:r w:rsidRPr="004B1829">
        <w:rPr>
          <w:rFonts w:eastAsia="Calibri"/>
          <w:lang w:eastAsia="en-US"/>
        </w:rPr>
        <w:t>В. -9</w:t>
      </w:r>
      <w:r w:rsidRPr="004B1829">
        <w:rPr>
          <w:rFonts w:eastAsia="Calibri"/>
          <w:lang w:val="en-US" w:eastAsia="en-US"/>
        </w:rPr>
        <w:t>sin</w:t>
      </w:r>
      <w:r w:rsidRPr="004B1829">
        <w:rPr>
          <w:rFonts w:eastAsia="Calibri"/>
          <w:lang w:eastAsia="en-US"/>
        </w:rPr>
        <w:t>3</w:t>
      </w:r>
      <w:r w:rsidRPr="004B1829">
        <w:rPr>
          <w:rFonts w:eastAsia="Calibri"/>
          <w:lang w:val="en-US" w:eastAsia="en-US"/>
        </w:rPr>
        <w:t>x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5.Производная функции </w:t>
      </w:r>
      <w:r w:rsidR="00A162B8" w:rsidRPr="00A162B8">
        <w:rPr>
          <w:rFonts w:eastAsia="Calibri"/>
          <w:noProof/>
        </w:rPr>
        <w:pict>
          <v:shape id="Рисунок 1086" o:spid="_x0000_i1286" type="#_x0000_t75" style="width:58.7pt;height:24.25pt;visibility:visible">
            <v:imagedata r:id="rId376" o:title=""/>
          </v:shape>
        </w:pict>
      </w:r>
      <w:r w:rsidRPr="004B1829">
        <w:rPr>
          <w:rFonts w:eastAsia="Calibri"/>
          <w:bCs/>
          <w:lang w:eastAsia="en-US"/>
        </w:rPr>
        <w:t xml:space="preserve"> равна: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а) </w:t>
      </w:r>
      <w:r w:rsidR="00A162B8" w:rsidRPr="00A162B8">
        <w:rPr>
          <w:rFonts w:eastAsia="Calibri"/>
          <w:noProof/>
        </w:rPr>
        <w:pict>
          <v:shape id="Рисунок 1085" o:spid="_x0000_i1287" type="#_x0000_t75" style="width:28.15pt;height:9.4pt;visibility:visible">
            <v:imagedata r:id="rId377" o:title=""/>
          </v:shape>
        </w:pict>
      </w:r>
      <w:r w:rsidRPr="004B1829">
        <w:rPr>
          <w:rFonts w:eastAsia="Calibri"/>
          <w:bCs/>
          <w:lang w:eastAsia="en-US"/>
        </w:rPr>
        <w:t xml:space="preserve">;     б) </w:t>
      </w:r>
      <w:r w:rsidR="00A162B8" w:rsidRPr="00A162B8">
        <w:rPr>
          <w:rFonts w:eastAsia="Calibri"/>
          <w:noProof/>
        </w:rPr>
        <w:pict>
          <v:shape id="Рисунок 1084" o:spid="_x0000_i1288" type="#_x0000_t75" style="width:24.25pt;height:9.4pt;visibility:visible">
            <v:imagedata r:id="rId378" o:title=""/>
          </v:shape>
        </w:pict>
      </w:r>
      <w:r w:rsidRPr="004B1829">
        <w:rPr>
          <w:rFonts w:eastAsia="Calibri"/>
          <w:bCs/>
          <w:lang w:eastAsia="en-US"/>
        </w:rPr>
        <w:t xml:space="preserve">;     в) </w:t>
      </w:r>
      <w:r w:rsidR="00A162B8" w:rsidRPr="00A162B8">
        <w:rPr>
          <w:rFonts w:eastAsia="Calibri"/>
          <w:noProof/>
        </w:rPr>
        <w:pict>
          <v:shape id="Рисунок 1083" o:spid="_x0000_i1289" type="#_x0000_t75" style="width:7.05pt;height:9.4pt;visibility:visible">
            <v:imagedata r:id="rId379" o:title=""/>
          </v:shape>
        </w:pict>
      </w:r>
      <w:r w:rsidRPr="004B1829">
        <w:rPr>
          <w:rFonts w:eastAsia="Calibri"/>
          <w:bCs/>
          <w:lang w:eastAsia="en-US"/>
        </w:rPr>
        <w:t xml:space="preserve">;     г) </w:t>
      </w:r>
      <w:r w:rsidR="00A162B8" w:rsidRPr="00A162B8">
        <w:rPr>
          <w:rFonts w:eastAsia="Calibri"/>
          <w:noProof/>
        </w:rPr>
        <w:pict>
          <v:shape id="Рисунок 1082" o:spid="_x0000_i1290" type="#_x0000_t75" style="width:7.05pt;height:9.4pt;visibility:visible">
            <v:imagedata r:id="rId380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6.  Производная функции </w:t>
      </w:r>
      <w:r w:rsidR="00A162B8" w:rsidRPr="00A162B8">
        <w:rPr>
          <w:rFonts w:eastAsia="Calibri"/>
          <w:noProof/>
        </w:rPr>
        <w:pict>
          <v:shape id="Рисунок 1081" o:spid="_x0000_i1291" type="#_x0000_t75" style="width:78.25pt;height:24.25pt;visibility:visible">
            <v:imagedata r:id="rId381" o:title=""/>
          </v:shape>
        </w:pict>
      </w:r>
      <w:r w:rsidRPr="004B1829">
        <w:rPr>
          <w:rFonts w:eastAsia="Calibri"/>
          <w:bCs/>
          <w:lang w:eastAsia="en-US"/>
        </w:rPr>
        <w:t xml:space="preserve"> в точке </w:t>
      </w:r>
      <w:r w:rsidR="00A162B8" w:rsidRPr="00A162B8">
        <w:rPr>
          <w:rFonts w:eastAsia="Calibri"/>
          <w:noProof/>
        </w:rPr>
        <w:pict>
          <v:shape id="Рисунок 1080" o:spid="_x0000_i1292" type="#_x0000_t75" style="width:21.9pt;height:7.05pt;visibility:visible">
            <v:imagedata r:id="rId382" o:title=""/>
          </v:shape>
        </w:pict>
      </w:r>
      <w:r w:rsidRPr="004B1829">
        <w:rPr>
          <w:rFonts w:eastAsia="Calibri"/>
          <w:bCs/>
          <w:lang w:eastAsia="en-US"/>
        </w:rPr>
        <w:t xml:space="preserve"> равна: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а) 1,2;     б) 2;     в) –1,2;     г) 2,5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7.  Какая из приведенных функций является производной функции </w:t>
      </w:r>
      <w:r w:rsidR="00A162B8" w:rsidRPr="00A162B8">
        <w:rPr>
          <w:rFonts w:eastAsia="Calibri"/>
          <w:noProof/>
        </w:rPr>
        <w:pict>
          <v:shape id="Рисунок 1079" o:spid="_x0000_i1293" type="#_x0000_t75" style="width:78.25pt;height:20.35pt;visibility:visible">
            <v:imagedata r:id="rId383" o:title=""/>
          </v:shape>
        </w:pict>
      </w:r>
      <w:r w:rsidRPr="004B1829">
        <w:rPr>
          <w:rFonts w:eastAsia="Calibri"/>
          <w:bCs/>
          <w:lang w:eastAsia="en-US"/>
        </w:rPr>
        <w:t>?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а) </w:t>
      </w:r>
      <w:r w:rsidR="00A162B8" w:rsidRPr="00A162B8">
        <w:rPr>
          <w:rFonts w:eastAsia="Calibri"/>
          <w:noProof/>
        </w:rPr>
        <w:pict>
          <v:shape id="Рисунок 1078" o:spid="_x0000_i1294" type="#_x0000_t75" style="width:35.2pt;height:9.4pt;visibility:visible">
            <v:imagedata r:id="rId384" o:title=""/>
          </v:shape>
        </w:pict>
      </w:r>
      <w:r w:rsidRPr="004B1829">
        <w:rPr>
          <w:rFonts w:eastAsia="Calibri"/>
          <w:bCs/>
          <w:lang w:eastAsia="en-US"/>
        </w:rPr>
        <w:t xml:space="preserve">;     б) </w:t>
      </w:r>
      <w:r w:rsidR="00A162B8" w:rsidRPr="00A162B8">
        <w:rPr>
          <w:rFonts w:eastAsia="Calibri"/>
          <w:noProof/>
        </w:rPr>
        <w:pict>
          <v:shape id="Рисунок 1077" o:spid="_x0000_i1295" type="#_x0000_t75" style="width:7.05pt;height:9.4pt;visibility:visible">
            <v:imagedata r:id="rId385" o:title=""/>
          </v:shape>
        </w:pict>
      </w:r>
      <w:r w:rsidRPr="004B1829">
        <w:rPr>
          <w:rFonts w:eastAsia="Calibri"/>
          <w:bCs/>
          <w:lang w:eastAsia="en-US"/>
        </w:rPr>
        <w:t xml:space="preserve">;     в) </w:t>
      </w:r>
      <w:r w:rsidR="00A162B8" w:rsidRPr="00A162B8">
        <w:rPr>
          <w:rFonts w:eastAsia="Calibri"/>
          <w:noProof/>
        </w:rPr>
        <w:pict>
          <v:shape id="Рисунок 1076" o:spid="_x0000_i1296" type="#_x0000_t75" style="width:43.85pt;height:9.4pt;visibility:visible">
            <v:imagedata r:id="rId386" o:title=""/>
          </v:shape>
        </w:pict>
      </w:r>
      <w:r w:rsidRPr="004B1829">
        <w:rPr>
          <w:rFonts w:eastAsia="Calibri"/>
          <w:bCs/>
          <w:lang w:eastAsia="en-US"/>
        </w:rPr>
        <w:t xml:space="preserve">;        г) </w:t>
      </w:r>
      <w:r w:rsidR="00A162B8" w:rsidRPr="00A162B8">
        <w:rPr>
          <w:rFonts w:eastAsia="Calibri"/>
          <w:noProof/>
        </w:rPr>
        <w:pict>
          <v:shape id="Рисунок 1075" o:spid="_x0000_i1297" type="#_x0000_t75" style="width:35.2pt;height:9.4pt;visibility:visible">
            <v:imagedata r:id="rId387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8.Найдите </w:t>
      </w:r>
      <w:r w:rsidRPr="004B1829">
        <w:rPr>
          <w:rFonts w:eastAsia="Calibri"/>
          <w:bCs/>
          <w:i/>
          <w:lang w:val="en-US" w:eastAsia="en-US"/>
        </w:rPr>
        <w:t>f</w:t>
      </w:r>
      <w:r w:rsidRPr="004B1829">
        <w:rPr>
          <w:rFonts w:eastAsia="Calibri"/>
          <w:bCs/>
          <w:i/>
          <w:lang w:eastAsia="en-US"/>
        </w:rPr>
        <w:t xml:space="preserve"> `(4),</w:t>
      </w:r>
      <w:r w:rsidRPr="004B1829">
        <w:rPr>
          <w:rFonts w:eastAsia="Calibri"/>
          <w:bCs/>
          <w:lang w:eastAsia="en-US"/>
        </w:rPr>
        <w:t xml:space="preserve"> если </w:t>
      </w:r>
      <w:r w:rsidRPr="004B1829">
        <w:rPr>
          <w:rFonts w:eastAsia="Calibri"/>
          <w:bCs/>
          <w:i/>
          <w:lang w:val="en-US" w:eastAsia="en-US"/>
        </w:rPr>
        <w:t>f</w:t>
      </w:r>
      <w:r w:rsidRPr="004B1829">
        <w:rPr>
          <w:rFonts w:eastAsia="Calibri"/>
          <w:bCs/>
          <w:i/>
          <w:lang w:eastAsia="en-US"/>
        </w:rPr>
        <w:t>(</w:t>
      </w:r>
      <w:r w:rsidRPr="004B1829">
        <w:rPr>
          <w:rFonts w:eastAsia="Calibri"/>
          <w:bCs/>
          <w:i/>
          <w:lang w:val="en-US" w:eastAsia="en-US"/>
        </w:rPr>
        <w:t>x</w:t>
      </w:r>
      <w:r w:rsidRPr="004B1829">
        <w:rPr>
          <w:rFonts w:eastAsia="Calibri"/>
          <w:bCs/>
          <w:i/>
          <w:lang w:eastAsia="en-US"/>
        </w:rPr>
        <w:t>)</w:t>
      </w:r>
      <w:r w:rsidRPr="004B1829">
        <w:rPr>
          <w:rFonts w:eastAsia="Calibri"/>
          <w:bCs/>
          <w:lang w:eastAsia="en-US"/>
        </w:rPr>
        <w:t xml:space="preserve"> = 4</w:t>
      </w:r>
      <w:r w:rsidR="00A162B8" w:rsidRPr="00A162B8">
        <w:rPr>
          <w:rFonts w:eastAsia="Calibri"/>
          <w:i/>
          <w:noProof/>
        </w:rPr>
        <w:pict>
          <v:shape id="Рисунок 1102" o:spid="_x0000_i1298" type="#_x0000_t75" style="width:35.2pt;height:14.85pt;visibility:visible">
            <v:imagedata r:id="rId388" o:title=""/>
          </v:shape>
        </w:pi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          1) 3;         2)2;       3) -1;          4) 1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9.*</w:t>
      </w:r>
      <w:r w:rsidRPr="004B1829">
        <w:rPr>
          <w:rFonts w:eastAsia="Calibri"/>
          <w:bCs/>
          <w:lang w:eastAsia="en-US"/>
        </w:rPr>
        <w:object w:dxaOrig="1860" w:dyaOrig="360">
          <v:shape id="_x0000_i1299" type="#_x0000_t75" style="width:100.15pt;height:18.8pt" o:ole="">
            <v:imagedata r:id="rId389" o:title=""/>
          </v:shape>
          <o:OLEObject Type="Embed" ProgID="Equation.3" ShapeID="_x0000_i1299" DrawAspect="Content" ObjectID="_1708846858" r:id="rId390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0.*</w:t>
      </w:r>
      <w:r w:rsidRPr="004B1829">
        <w:rPr>
          <w:rFonts w:eastAsia="Calibri"/>
          <w:bCs/>
          <w:lang w:eastAsia="en-US"/>
        </w:rPr>
        <w:object w:dxaOrig="1160" w:dyaOrig="360">
          <v:shape id="_x0000_i1300" type="#_x0000_t75" style="width:62.6pt;height:20.35pt" o:ole="">
            <v:imagedata r:id="rId391" o:title=""/>
          </v:shape>
          <o:OLEObject Type="Embed" ProgID="Equation.3" ShapeID="_x0000_i1300" DrawAspect="Content" ObjectID="_1708846859" r:id="rId392"/>
        </w:object>
      </w:r>
      <w:r w:rsidRPr="004B1829">
        <w:rPr>
          <w:rFonts w:eastAsia="Calibri"/>
          <w:bCs/>
          <w:lang w:eastAsia="en-US"/>
        </w:rPr>
        <w:t>;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11.*</w:t>
      </w:r>
      <w:r w:rsidRPr="004B1829">
        <w:rPr>
          <w:rFonts w:eastAsia="Calibri"/>
          <w:bCs/>
          <w:lang w:eastAsia="en-US"/>
        </w:rPr>
        <w:object w:dxaOrig="1200" w:dyaOrig="400">
          <v:shape id="_x0000_i1301" type="#_x0000_t75" style="width:64.15pt;height:21.9pt" o:ole="">
            <v:imagedata r:id="rId393" o:title=""/>
          </v:shape>
          <o:OLEObject Type="Embed" ProgID="Equation.3" ShapeID="_x0000_i1301" DrawAspect="Content" ObjectID="_1708846860" r:id="rId394"/>
        </w:object>
      </w:r>
      <w:r w:rsidRPr="004B1829">
        <w:rPr>
          <w:rFonts w:eastAsia="Calibri"/>
          <w:bCs/>
          <w:lang w:eastAsia="en-US"/>
        </w:rPr>
        <w:t>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i/>
          <w:u w:val="single"/>
          <w:lang w:eastAsia="en-US"/>
        </w:rPr>
        <w:t>12)</w:t>
      </w:r>
      <w:r w:rsidR="007E14C1" w:rsidRPr="00A162B8">
        <w:rPr>
          <w:rFonts w:eastAsia="Calibri"/>
          <w:noProof/>
        </w:rPr>
        <w:pict>
          <v:shape id="Рисунок 1099" o:spid="_x0000_i1302" type="#_x0000_t75" style="width:93.9pt;height:20.35pt;visibility:visible">
            <v:imagedata r:id="rId395" o:title=""/>
          </v:shape>
        </w:pic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Критерии оценки самостоятельной   работы</w:t>
      </w:r>
    </w:p>
    <w:tbl>
      <w:tblPr>
        <w:tblW w:w="7744" w:type="dxa"/>
        <w:jc w:val="center"/>
        <w:tblLayout w:type="fixed"/>
        <w:tblLook w:val="00A0"/>
      </w:tblPr>
      <w:tblGrid>
        <w:gridCol w:w="3741"/>
        <w:gridCol w:w="1407"/>
        <w:gridCol w:w="2596"/>
      </w:tblGrid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Баллы</w:t>
            </w:r>
          </w:p>
        </w:tc>
        <w:tc>
          <w:tcPr>
            <w:tcW w:w="2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Примечание</w:t>
            </w:r>
          </w:p>
        </w:tc>
      </w:tr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ind w:left="533" w:hanging="533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 – 8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8</w:t>
            </w:r>
          </w:p>
        </w:tc>
        <w:tc>
          <w:tcPr>
            <w:tcW w:w="2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Каждый правильный ответ  1  балл</w:t>
            </w:r>
          </w:p>
        </w:tc>
      </w:tr>
      <w:tr w:rsidR="004B1829" w:rsidRPr="004B1829" w:rsidTr="00302F89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9-12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8</w:t>
            </w:r>
          </w:p>
        </w:tc>
        <w:tc>
          <w:tcPr>
            <w:tcW w:w="25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Каждый правильный ответ  2 балла</w:t>
            </w:r>
          </w:p>
        </w:tc>
      </w:tr>
    </w:tbl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Максимальный балл за работу – 16  баллов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6746"/>
      </w:tblGrid>
      <w:tr w:rsidR="004B1829" w:rsidRPr="004B1829" w:rsidTr="00302F89">
        <w:trPr>
          <w:jc w:val="center"/>
        </w:trPr>
        <w:tc>
          <w:tcPr>
            <w:tcW w:w="3936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Отметка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5» (отлич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5-16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4» (хорош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1-14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3» (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8-10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2 « (не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менее  8</w:t>
            </w:r>
          </w:p>
        </w:tc>
      </w:tr>
    </w:tbl>
    <w:p w:rsidR="004B1829" w:rsidRPr="00C65F1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Самостоятельная работа №2Задание: </w:t>
      </w:r>
      <w:r w:rsidRPr="004B1829">
        <w:rPr>
          <w:rFonts w:eastAsia="Calibri"/>
          <w:lang w:eastAsia="en-US"/>
        </w:rPr>
        <w:t>заполнить таблицу «Формулы дифференцирования»</w:t>
      </w:r>
    </w:p>
    <w:tbl>
      <w:tblPr>
        <w:tblW w:w="502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311"/>
        <w:gridCol w:w="3632"/>
        <w:gridCol w:w="3181"/>
        <w:gridCol w:w="1922"/>
      </w:tblGrid>
      <w:tr w:rsidR="004B1829" w:rsidRPr="004B1829" w:rsidTr="00302F89">
        <w:tc>
          <w:tcPr>
            <w:tcW w:w="1046" w:type="pct"/>
          </w:tcPr>
          <w:p w:rsidR="004B1829" w:rsidRPr="004B1829" w:rsidRDefault="004B1829" w:rsidP="004B1829">
            <w:pPr>
              <w:rPr>
                <w:rFonts w:eastAsia="Calibri"/>
                <w:i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Определение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i/>
                <w:lang w:eastAsia="en-US"/>
              </w:rPr>
              <w:t>производной</w:t>
            </w:r>
          </w:p>
        </w:tc>
        <w:tc>
          <w:tcPr>
            <w:tcW w:w="1644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Правила дифференцирования</w:t>
            </w:r>
          </w:p>
        </w:tc>
        <w:tc>
          <w:tcPr>
            <w:tcW w:w="1440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Формулы дифференцирования элементарных функций</w:t>
            </w:r>
          </w:p>
        </w:tc>
        <w:tc>
          <w:tcPr>
            <w:tcW w:w="870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Формулы дифференцирования сложных функций</w:t>
            </w:r>
          </w:p>
        </w:tc>
      </w:tr>
      <w:tr w:rsidR="004B1829" w:rsidRPr="004B1829" w:rsidTr="00302F89">
        <w:tc>
          <w:tcPr>
            <w:tcW w:w="1046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1644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1440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870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</w:tr>
    </w:tbl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заполнение таблицы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проверки:</w:t>
      </w:r>
      <w:r w:rsidRPr="004B1829">
        <w:rPr>
          <w:rFonts w:eastAsia="Calibri"/>
          <w:lang w:eastAsia="en-US"/>
        </w:rPr>
        <w:t xml:space="preserve"> тестирование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3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  </w:t>
      </w:r>
      <w:r w:rsidRPr="004B1829">
        <w:rPr>
          <w:rFonts w:eastAsia="Calibri"/>
          <w:lang w:eastAsia="en-US"/>
        </w:rPr>
        <w:t>составить  кроссворд  по теме: «Производная» с соблюдением методических рекомендаций  по составлению кроссворда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кроссворд</w:t>
      </w:r>
    </w:p>
    <w:p w:rsidR="004B1829" w:rsidRPr="004B1829" w:rsidRDefault="004B1829" w:rsidP="004B1829">
      <w:pPr>
        <w:tabs>
          <w:tab w:val="left" w:pos="1260"/>
          <w:tab w:val="center" w:pos="3642"/>
        </w:tabs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ab/>
        <w:t>Раздел 10. Интеграл и его применение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Задание :</w:t>
      </w:r>
      <w:r w:rsidRPr="004B1829">
        <w:rPr>
          <w:rFonts w:eastAsia="Calibri"/>
          <w:lang w:eastAsia="en-US"/>
        </w:rPr>
        <w:t>заполнить таблицу и выучить формулы  первообразных функций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выполнения задания:</w:t>
      </w:r>
      <w:r w:rsidRPr="004B1829">
        <w:rPr>
          <w:rFonts w:eastAsia="Calibri"/>
          <w:lang w:eastAsia="en-US"/>
        </w:rPr>
        <w:t xml:space="preserve"> таблица</w:t>
      </w:r>
    </w:p>
    <w:tbl>
      <w:tblPr>
        <w:tblW w:w="4886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745"/>
        <w:gridCol w:w="1758"/>
        <w:gridCol w:w="1414"/>
        <w:gridCol w:w="1455"/>
        <w:gridCol w:w="1455"/>
        <w:gridCol w:w="1455"/>
        <w:gridCol w:w="1456"/>
      </w:tblGrid>
      <w:tr w:rsidR="004B1829" w:rsidRPr="004B1829" w:rsidTr="001906AE">
        <w:tc>
          <w:tcPr>
            <w:tcW w:w="696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Определение первообразной</w:t>
            </w:r>
          </w:p>
        </w:tc>
        <w:tc>
          <w:tcPr>
            <w:tcW w:w="819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Функции</w:t>
            </w: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8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</w:tr>
      <w:tr w:rsidR="004B1829" w:rsidRPr="004B1829" w:rsidTr="001906AE">
        <w:tc>
          <w:tcPr>
            <w:tcW w:w="696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819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Первообразная</w:t>
            </w: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7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  <w:tc>
          <w:tcPr>
            <w:tcW w:w="698" w:type="pct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</w:tc>
      </w:tr>
    </w:tbl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заполнение таблицы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проверки:</w:t>
      </w:r>
      <w:r w:rsidRPr="004B1829">
        <w:rPr>
          <w:rFonts w:eastAsia="Calibri"/>
          <w:lang w:eastAsia="en-US"/>
        </w:rPr>
        <w:t xml:space="preserve"> тестирование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2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>выполнить  тест по  теме  «Первообразная»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тест</w:t>
      </w:r>
    </w:p>
    <w:p w:rsidR="004B1829" w:rsidRPr="00922F53" w:rsidRDefault="004B1829" w:rsidP="00922F53">
      <w:pPr>
        <w:rPr>
          <w:rFonts w:eastAsia="Calibri"/>
          <w:lang w:eastAsia="en-US"/>
        </w:rPr>
        <w:sectPr w:rsidR="004B1829" w:rsidRPr="00922F53" w:rsidSect="009B2C04">
          <w:footerReference w:type="default" r:id="rId396"/>
          <w:pgSz w:w="11907" w:h="16840" w:code="9"/>
          <w:pgMar w:top="-425" w:right="567" w:bottom="567" w:left="567" w:header="142" w:footer="0" w:gutter="0"/>
          <w:cols w:space="709"/>
          <w:docGrid w:linePitch="360"/>
        </w:sectPr>
      </w:pPr>
    </w:p>
    <w:p w:rsidR="004B1829" w:rsidRPr="004B1829" w:rsidRDefault="004B1829" w:rsidP="004B1829">
      <w:pPr>
        <w:tabs>
          <w:tab w:val="left" w:pos="2520"/>
        </w:tabs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Форма выполнения задания:</w:t>
      </w:r>
      <w:r w:rsidRPr="004B1829">
        <w:rPr>
          <w:rFonts w:eastAsia="Calibri"/>
          <w:bCs/>
          <w:lang w:eastAsia="en-US"/>
        </w:rPr>
        <w:t xml:space="preserve"> тест</w:t>
      </w:r>
    </w:p>
    <w:tbl>
      <w:tblPr>
        <w:tblW w:w="102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86"/>
        <w:gridCol w:w="4158"/>
        <w:gridCol w:w="5603"/>
      </w:tblGrid>
      <w:tr w:rsidR="004B1829" w:rsidRPr="004B1829" w:rsidTr="001906AE">
        <w:trPr>
          <w:trHeight w:val="165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b/>
                <w:i/>
              </w:rPr>
            </w:pPr>
            <w:r w:rsidRPr="004B1829">
              <w:rPr>
                <w:rFonts w:eastAsia="Calibri"/>
                <w:b/>
                <w:i/>
              </w:rPr>
              <w:t>Вариант 1</w:t>
            </w:r>
          </w:p>
        </w:tc>
      </w:tr>
      <w:tr w:rsidR="004B1829" w:rsidRPr="004B1829" w:rsidTr="001906AE">
        <w:trPr>
          <w:trHeight w:val="178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) Выберите номер правильного ответа</w:t>
            </w:r>
          </w:p>
        </w:tc>
      </w:tr>
      <w:tr w:rsidR="004B1829" w:rsidRPr="004B1829" w:rsidTr="001906AE">
        <w:trPr>
          <w:trHeight w:val="1053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1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какой из функций </w:t>
            </w:r>
            <w:r w:rsidRPr="004B1829">
              <w:rPr>
                <w:position w:val="-10"/>
              </w:rPr>
              <w:object w:dxaOrig="2180" w:dyaOrig="360">
                <v:shape id="_x0000_i1303" type="#_x0000_t75" style="width:108.8pt;height:18pt" o:ole="">
                  <v:imagedata r:id="rId397" o:title=""/>
                </v:shape>
                <o:OLEObject Type="Embed" ProgID="Equation.DSMT4" ShapeID="_x0000_i1303" DrawAspect="Content" ObjectID="_1708846861" r:id="rId398"/>
              </w:object>
            </w:r>
            <w:r w:rsidRPr="004B1829">
              <w:rPr>
                <w:rFonts w:eastAsia="Calibri"/>
              </w:rPr>
              <w:t xml:space="preserve">  является первообразной на множестве</w:t>
            </w:r>
            <w:r w:rsidRPr="004B1829">
              <w:rPr>
                <w:position w:val="-4"/>
              </w:rPr>
              <w:object w:dxaOrig="240" w:dyaOrig="260">
                <v:shape id="_x0000_i1304" type="#_x0000_t75" style="width:11.75pt;height:13.3pt" o:ole="">
                  <v:imagedata r:id="rId399" o:title=""/>
                </v:shape>
                <o:OLEObject Type="Embed" ProgID="Equation.DSMT4" ShapeID="_x0000_i1304" DrawAspect="Content" ObjectID="_1708846862" r:id="rId400"/>
              </w:object>
            </w:r>
            <w:r w:rsidRPr="004B1829">
              <w:rPr>
                <w:rFonts w:eastAsia="Calibri"/>
              </w:rPr>
              <w:t>?</w: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2160" w:dyaOrig="660">
                <v:shape id="_x0000_i1305" type="#_x0000_t75" style="width:108pt;height:32.85pt" o:ole="">
                  <v:imagedata r:id="rId401" o:title=""/>
                </v:shape>
                <o:OLEObject Type="Embed" ProgID="Equation.DSMT4" ShapeID="_x0000_i1305" DrawAspect="Content" ObjectID="_1708846863" r:id="rId402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800" w:dyaOrig="660">
                <v:shape id="_x0000_i1306" type="#_x0000_t75" style="width:90pt;height:32.85pt" o:ole="">
                  <v:imagedata r:id="rId403" o:title=""/>
                </v:shape>
                <o:OLEObject Type="Embed" ProgID="Equation.DSMT4" ShapeID="_x0000_i1306" DrawAspect="Content" ObjectID="_1708846864" r:id="rId404"/>
              </w:object>
            </w: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1380" w:dyaOrig="360">
                <v:shape id="_x0000_i1307" type="#_x0000_t75" style="width:68.85pt;height:18pt" o:ole="">
                  <v:imagedata r:id="rId405" o:title=""/>
                </v:shape>
                <o:OLEObject Type="Embed" ProgID="Equation.DSMT4" ShapeID="_x0000_i1307" DrawAspect="Content" ObjectID="_1708846865" r:id="rId406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1540" w:dyaOrig="360">
                <v:shape id="_x0000_i1308" type="#_x0000_t75" style="width:76.7pt;height:18pt" o:ole="">
                  <v:imagedata r:id="rId407" o:title=""/>
                </v:shape>
                <o:OLEObject Type="Embed" ProgID="Equation.DSMT4" ShapeID="_x0000_i1308" DrawAspect="Content" ObjectID="_1708846866" r:id="rId408"/>
              </w:object>
            </w:r>
          </w:p>
        </w:tc>
      </w:tr>
      <w:tr w:rsidR="004B1829" w:rsidRPr="004B1829" w:rsidTr="001906AE">
        <w:trPr>
          <w:trHeight w:val="736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2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>Найдите первообразную для функции</w: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position w:val="-24"/>
              </w:rPr>
              <w:object w:dxaOrig="2140" w:dyaOrig="620">
                <v:shape id="_x0000_i1309" type="#_x0000_t75" style="width:107.2pt;height:31.3pt" o:ole="">
                  <v:imagedata r:id="rId409" o:title=""/>
                </v:shape>
                <o:OLEObject Type="Embed" ProgID="Equation.DSMT4" ShapeID="_x0000_i1309" DrawAspect="Content" ObjectID="_1708846867" r:id="rId410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1660" w:dyaOrig="360">
                <v:shape id="_x0000_i1310" type="#_x0000_t75" style="width:82.95pt;height:18pt" o:ole="">
                  <v:imagedata r:id="rId411" o:title=""/>
                </v:shape>
                <o:OLEObject Type="Embed" ProgID="Equation.DSMT4" ShapeID="_x0000_i1310" DrawAspect="Content" ObjectID="_1708846868" r:id="rId412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219" w:dyaOrig="660">
                <v:shape id="_x0000_i1311" type="#_x0000_t75" style="width:61.05pt;height:32.85pt" o:ole="">
                  <v:imagedata r:id="rId413" o:title=""/>
                </v:shape>
                <o:OLEObject Type="Embed" ProgID="Equation.DSMT4" ShapeID="_x0000_i1311" DrawAspect="Content" ObjectID="_1708846869" r:id="rId414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1380" w:dyaOrig="360">
                <v:shape id="_x0000_i1312" type="#_x0000_t75" style="width:68.85pt;height:18pt" o:ole="">
                  <v:imagedata r:id="rId415" o:title=""/>
                </v:shape>
                <o:OLEObject Type="Embed" ProgID="Equation.DSMT4" ShapeID="_x0000_i1312" DrawAspect="Content" ObjectID="_1708846870" r:id="rId416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1460" w:dyaOrig="360">
                <v:shape id="_x0000_i1313" type="#_x0000_t75" style="width:72.8pt;height:18pt" o:ole="">
                  <v:imagedata r:id="rId417" o:title=""/>
                </v:shape>
                <o:OLEObject Type="Embed" ProgID="Equation.DSMT4" ShapeID="_x0000_i1313" DrawAspect="Content" ObjectID="_1708846871" r:id="rId418"/>
              </w:object>
            </w:r>
          </w:p>
        </w:tc>
      </w:tr>
      <w:tr w:rsidR="004B1829" w:rsidRPr="004B1829" w:rsidTr="001906AE">
        <w:trPr>
          <w:trHeight w:val="1180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3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функции </w:t>
            </w:r>
            <w:r w:rsidRPr="004B1829">
              <w:rPr>
                <w:position w:val="-24"/>
              </w:rPr>
              <w:object w:dxaOrig="2100" w:dyaOrig="620">
                <v:shape id="_x0000_i1314" type="#_x0000_t75" style="width:104.85pt;height:31.3pt" o:ole="">
                  <v:imagedata r:id="rId419" o:title=""/>
                </v:shape>
                <o:OLEObject Type="Embed" ProgID="Equation.DSMT4" ShapeID="_x0000_i1314" DrawAspect="Content" ObjectID="_1708846872" r:id="rId420"/>
              </w:object>
            </w:r>
            <w:r w:rsidRPr="004B1829">
              <w:rPr>
                <w:rFonts w:eastAsia="Calibri"/>
              </w:rPr>
              <w:t xml:space="preserve"> найдите первообразную, график которой проходит через точку </w:t>
            </w:r>
            <w:r w:rsidRPr="004B1829">
              <w:rPr>
                <w:position w:val="-10"/>
              </w:rPr>
              <w:object w:dxaOrig="840" w:dyaOrig="320">
                <v:shape id="_x0000_i1315" type="#_x0000_t75" style="width:42.25pt;height:15.65pt" o:ole="">
                  <v:imagedata r:id="rId421" o:title=""/>
                </v:shape>
                <o:OLEObject Type="Embed" ProgID="Equation.DSMT4" ShapeID="_x0000_i1315" DrawAspect="Content" ObjectID="_1708846873" r:id="rId422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1560" w:dyaOrig="620">
                <v:shape id="_x0000_i1316" type="#_x0000_t75" style="width:78.25pt;height:31.3pt" o:ole="">
                  <v:imagedata r:id="rId423" o:title=""/>
                </v:shape>
                <o:OLEObject Type="Embed" ProgID="Equation.DSMT4" ShapeID="_x0000_i1316" DrawAspect="Content" ObjectID="_1708846874" r:id="rId424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579" w:dyaOrig="620">
                <v:shape id="_x0000_i1317" type="#_x0000_t75" style="width:79.05pt;height:31.3pt" o:ole="">
                  <v:imagedata r:id="rId425" o:title=""/>
                </v:shape>
                <o:OLEObject Type="Embed" ProgID="Equation.DSMT4" ShapeID="_x0000_i1317" DrawAspect="Content" ObjectID="_1708846875" r:id="rId426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24"/>
              </w:rPr>
              <w:object w:dxaOrig="1780" w:dyaOrig="620">
                <v:shape id="_x0000_i1318" type="#_x0000_t75" style="width:89.2pt;height:31.3pt" o:ole="">
                  <v:imagedata r:id="rId427" o:title=""/>
                </v:shape>
                <o:OLEObject Type="Embed" ProgID="Equation.DSMT4" ShapeID="_x0000_i1318" DrawAspect="Content" ObjectID="_1708846876" r:id="rId428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24"/>
              </w:rPr>
              <w:object w:dxaOrig="1800" w:dyaOrig="620">
                <v:shape id="_x0000_i1319" type="#_x0000_t75" style="width:90pt;height:31.3pt" o:ole="">
                  <v:imagedata r:id="rId429" o:title=""/>
                </v:shape>
                <o:OLEObject Type="Embed" ProgID="Equation.DSMT4" ShapeID="_x0000_i1319" DrawAspect="Content" ObjectID="_1708846877" r:id="rId430"/>
              </w:object>
            </w:r>
          </w:p>
        </w:tc>
      </w:tr>
      <w:tr w:rsidR="004B1829" w:rsidRPr="004B1829" w:rsidTr="001906AE">
        <w:trPr>
          <w:trHeight w:val="469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4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 Вычислите: </w:t>
            </w:r>
            <w:r w:rsidRPr="004B1829">
              <w:rPr>
                <w:position w:val="-32"/>
              </w:rPr>
              <w:object w:dxaOrig="1320" w:dyaOrig="740">
                <v:shape id="_x0000_i1320" type="#_x0000_t75" style="width:65.75pt;height:36.8pt" o:ole="">
                  <v:imagedata r:id="rId431" o:title=""/>
                </v:shape>
                <o:OLEObject Type="Embed" ProgID="Equation.DSMT4" ShapeID="_x0000_i1320" DrawAspect="Content" ObjectID="_1708846878" r:id="rId432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620" w:dyaOrig="320">
                <v:shape id="_x0000_i1321" type="#_x0000_t75" style="width:31.3pt;height:15.65pt" o:ole="">
                  <v:imagedata r:id="rId433" o:title=""/>
                </v:shape>
                <o:OLEObject Type="Embed" ProgID="Equation.DSMT4" ShapeID="_x0000_i1321" DrawAspect="Content" ObjectID="_1708846879" r:id="rId434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200" w:dyaOrig="320">
                <v:shape id="_x0000_i1322" type="#_x0000_t75" style="width:10.15pt;height:15.65pt" o:ole="">
                  <v:imagedata r:id="rId435" o:title=""/>
                </v:shape>
                <o:OLEObject Type="Embed" ProgID="Equation.DSMT4" ShapeID="_x0000_i1322" DrawAspect="Content" ObjectID="_1708846880" r:id="rId436"/>
              </w:object>
            </w: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620" w:dyaOrig="320">
                <v:shape id="_x0000_i1323" type="#_x0000_t75" style="width:31.3pt;height:15.65pt" o:ole="">
                  <v:imagedata r:id="rId437" o:title=""/>
                </v:shape>
                <o:OLEObject Type="Embed" ProgID="Equation.DSMT4" ShapeID="_x0000_i1323" DrawAspect="Content" ObjectID="_1708846881" r:id="rId438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6"/>
              </w:rPr>
              <w:object w:dxaOrig="440" w:dyaOrig="279">
                <v:shape id="_x0000_i1324" type="#_x0000_t75" style="width:21.9pt;height:14.1pt" o:ole="">
                  <v:imagedata r:id="rId439" o:title=""/>
                </v:shape>
                <o:OLEObject Type="Embed" ProgID="Equation.DSMT4" ShapeID="_x0000_i1324" DrawAspect="Content" ObjectID="_1708846882" r:id="rId440"/>
              </w:object>
            </w:r>
          </w:p>
        </w:tc>
      </w:tr>
      <w:tr w:rsidR="004B1829" w:rsidRPr="004B1829" w:rsidTr="001906AE">
        <w:trPr>
          <w:trHeight w:val="165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b/>
                <w:i/>
              </w:rPr>
            </w:pPr>
            <w:r w:rsidRPr="004B1829">
              <w:rPr>
                <w:rFonts w:eastAsia="Calibri"/>
                <w:b/>
                <w:i/>
              </w:rPr>
              <w:t>Вариант 2</w:t>
            </w:r>
          </w:p>
        </w:tc>
      </w:tr>
      <w:tr w:rsidR="004B1829" w:rsidRPr="004B1829" w:rsidTr="001906AE">
        <w:trPr>
          <w:trHeight w:val="165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) Выберите номер правильного ответа</w:t>
            </w:r>
          </w:p>
        </w:tc>
      </w:tr>
      <w:tr w:rsidR="004B1829" w:rsidRPr="004B1829" w:rsidTr="001906AE">
        <w:trPr>
          <w:trHeight w:val="1040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1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какой из функций </w:t>
            </w:r>
            <w:r w:rsidRPr="004B1829">
              <w:rPr>
                <w:position w:val="-10"/>
              </w:rPr>
              <w:object w:dxaOrig="2260" w:dyaOrig="360">
                <v:shape id="_x0000_i1325" type="#_x0000_t75" style="width:112.7pt;height:18pt" o:ole="">
                  <v:imagedata r:id="rId441" o:title=""/>
                </v:shape>
                <o:OLEObject Type="Embed" ProgID="Equation.DSMT4" ShapeID="_x0000_i1325" DrawAspect="Content" ObjectID="_1708846883" r:id="rId442"/>
              </w:object>
            </w:r>
            <w:r w:rsidRPr="004B1829">
              <w:rPr>
                <w:rFonts w:eastAsia="Calibri"/>
              </w:rPr>
              <w:t xml:space="preserve">  является первообразной на множестве</w:t>
            </w:r>
            <w:r w:rsidRPr="004B1829">
              <w:rPr>
                <w:position w:val="-4"/>
              </w:rPr>
              <w:object w:dxaOrig="240" w:dyaOrig="260">
                <v:shape id="_x0000_i1326" type="#_x0000_t75" style="width:11.75pt;height:13.3pt" o:ole="">
                  <v:imagedata r:id="rId399" o:title=""/>
                </v:shape>
                <o:OLEObject Type="Embed" ProgID="Equation.DSMT4" ShapeID="_x0000_i1326" DrawAspect="Content" ObjectID="_1708846884" r:id="rId443"/>
              </w:object>
            </w:r>
            <w:r w:rsidRPr="004B1829">
              <w:rPr>
                <w:rFonts w:eastAsia="Calibri"/>
              </w:rPr>
              <w:t>?</w: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1900" w:dyaOrig="660">
                <v:shape id="_x0000_i1327" type="#_x0000_t75" style="width:94.7pt;height:32.85pt" o:ole="">
                  <v:imagedata r:id="rId444" o:title=""/>
                </v:shape>
                <o:OLEObject Type="Embed" ProgID="Equation.DSMT4" ShapeID="_x0000_i1327" DrawAspect="Content" ObjectID="_1708846885" r:id="rId445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2160" w:dyaOrig="660">
                <v:shape id="_x0000_i1328" type="#_x0000_t75" style="width:108pt;height:32.85pt" o:ole="">
                  <v:imagedata r:id="rId446" o:title=""/>
                </v:shape>
                <o:OLEObject Type="Embed" ProgID="Equation.DSMT4" ShapeID="_x0000_i1328" DrawAspect="Content" ObjectID="_1708846886" r:id="rId447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6"/>
              </w:rPr>
              <w:object w:dxaOrig="1300" w:dyaOrig="320">
                <v:shape id="_x0000_i1329" type="#_x0000_t75" style="width:64.95pt;height:15.65pt" o:ole="">
                  <v:imagedata r:id="rId448" o:title=""/>
                </v:shape>
                <o:OLEObject Type="Embed" ProgID="Equation.DSMT4" ShapeID="_x0000_i1329" DrawAspect="Content" ObjectID="_1708846887" r:id="rId449"/>
              </w:object>
            </w:r>
            <w:r w:rsidRPr="004B1829">
              <w:rPr>
                <w:rFonts w:eastAsia="Calibri"/>
                <w:lang w:val="en-US"/>
              </w:rPr>
              <w:t>;</w: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6"/>
              </w:rPr>
              <w:object w:dxaOrig="1440" w:dyaOrig="320">
                <v:shape id="_x0000_i1330" type="#_x0000_t75" style="width:1in;height:15.65pt" o:ole="">
                  <v:imagedata r:id="rId450" o:title=""/>
                </v:shape>
                <o:OLEObject Type="Embed" ProgID="Equation.DSMT4" ShapeID="_x0000_i1330" DrawAspect="Content" ObjectID="_1708846888" r:id="rId451"/>
              </w:object>
            </w:r>
          </w:p>
        </w:tc>
      </w:tr>
      <w:tr w:rsidR="004B1829" w:rsidRPr="004B1829" w:rsidTr="001906AE">
        <w:trPr>
          <w:trHeight w:val="736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2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>Найдите первообразную для функции</w: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position w:val="-24"/>
              </w:rPr>
              <w:object w:dxaOrig="2120" w:dyaOrig="620">
                <v:shape id="_x0000_i1331" type="#_x0000_t75" style="width:105.65pt;height:31.3pt" o:ole="">
                  <v:imagedata r:id="rId452" o:title=""/>
                </v:shape>
                <o:OLEObject Type="Embed" ProgID="Equation.DSMT4" ShapeID="_x0000_i1331" DrawAspect="Content" ObjectID="_1708846889" r:id="rId453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1740" w:dyaOrig="360">
                <v:shape id="_x0000_i1332" type="#_x0000_t75" style="width:86.85pt;height:18pt" o:ole="">
                  <v:imagedata r:id="rId454" o:title=""/>
                </v:shape>
                <o:OLEObject Type="Embed" ProgID="Equation.DSMT4" ShapeID="_x0000_i1332" DrawAspect="Content" ObjectID="_1708846890" r:id="rId455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1540" w:dyaOrig="360">
                <v:shape id="_x0000_i1333" type="#_x0000_t75" style="width:76.7pt;height:18pt" o:ole="">
                  <v:imagedata r:id="rId456" o:title=""/>
                </v:shape>
                <o:OLEObject Type="Embed" ProgID="Equation.DSMT4" ShapeID="_x0000_i1333" DrawAspect="Content" ObjectID="_1708846891" r:id="rId457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1560" w:dyaOrig="360">
                <v:shape id="_x0000_i1334" type="#_x0000_t75" style="width:78.25pt;height:18pt" o:ole="">
                  <v:imagedata r:id="rId458" o:title=""/>
                </v:shape>
                <o:OLEObject Type="Embed" ProgID="Equation.DSMT4" ShapeID="_x0000_i1334" DrawAspect="Content" ObjectID="_1708846892" r:id="rId459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1579" w:dyaOrig="360">
                <v:shape id="_x0000_i1335" type="#_x0000_t75" style="width:79.05pt;height:18pt" o:ole="">
                  <v:imagedata r:id="rId460" o:title=""/>
                </v:shape>
                <o:OLEObject Type="Embed" ProgID="Equation.DSMT4" ShapeID="_x0000_i1335" DrawAspect="Content" ObjectID="_1708846893" r:id="rId461"/>
              </w:object>
            </w:r>
          </w:p>
        </w:tc>
      </w:tr>
      <w:tr w:rsidR="004B1829" w:rsidRPr="004B1829" w:rsidTr="001906AE">
        <w:trPr>
          <w:trHeight w:val="1294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3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функции </w:t>
            </w:r>
            <w:r w:rsidRPr="004B1829">
              <w:rPr>
                <w:position w:val="-24"/>
              </w:rPr>
              <w:object w:dxaOrig="2220" w:dyaOrig="620">
                <v:shape id="_x0000_i1336" type="#_x0000_t75" style="width:111.15pt;height:31.3pt" o:ole="">
                  <v:imagedata r:id="rId462" o:title=""/>
                </v:shape>
                <o:OLEObject Type="Embed" ProgID="Equation.DSMT4" ShapeID="_x0000_i1336" DrawAspect="Content" ObjectID="_1708846894" r:id="rId463"/>
              </w:object>
            </w:r>
            <w:r w:rsidRPr="004B1829">
              <w:rPr>
                <w:rFonts w:eastAsia="Calibri"/>
              </w:rPr>
              <w:t xml:space="preserve">найдите первообразную, график которой проходит через точку </w: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position w:val="-10"/>
              </w:rPr>
              <w:object w:dxaOrig="720" w:dyaOrig="320">
                <v:shape id="_x0000_i1337" type="#_x0000_t75" style="width:36pt;height:15.65pt" o:ole="">
                  <v:imagedata r:id="rId464" o:title=""/>
                </v:shape>
                <o:OLEObject Type="Embed" ProgID="Equation.DSMT4" ShapeID="_x0000_i1337" DrawAspect="Content" ObjectID="_1708846895" r:id="rId465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1280" w:dyaOrig="620">
                <v:shape id="_x0000_i1338" type="#_x0000_t75" style="width:64.15pt;height:31.3pt" o:ole="">
                  <v:imagedata r:id="rId466" o:title=""/>
                </v:shape>
                <o:OLEObject Type="Embed" ProgID="Equation.DSMT4" ShapeID="_x0000_i1338" DrawAspect="Content" ObjectID="_1708846896" r:id="rId467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579" w:dyaOrig="620">
                <v:shape id="_x0000_i1339" type="#_x0000_t75" style="width:79.05pt;height:31.3pt" o:ole="">
                  <v:imagedata r:id="rId468" o:title=""/>
                </v:shape>
                <o:OLEObject Type="Embed" ProgID="Equation.DSMT4" ShapeID="_x0000_i1339" DrawAspect="Content" ObjectID="_1708846897" r:id="rId469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24"/>
              </w:rPr>
              <w:object w:dxaOrig="1620" w:dyaOrig="620">
                <v:shape id="_x0000_i1340" type="#_x0000_t75" style="width:81.4pt;height:31.3pt" o:ole="">
                  <v:imagedata r:id="rId470" o:title=""/>
                </v:shape>
                <o:OLEObject Type="Embed" ProgID="Equation.DSMT4" ShapeID="_x0000_i1340" DrawAspect="Content" ObjectID="_1708846898" r:id="rId471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24"/>
              </w:rPr>
              <w:object w:dxaOrig="1340" w:dyaOrig="620">
                <v:shape id="_x0000_i1341" type="#_x0000_t75" style="width:67.3pt;height:31.3pt" o:ole="">
                  <v:imagedata r:id="rId472" o:title=""/>
                </v:shape>
                <o:OLEObject Type="Embed" ProgID="Equation.DSMT4" ShapeID="_x0000_i1341" DrawAspect="Content" ObjectID="_1708846899" r:id="rId473"/>
              </w:object>
            </w:r>
          </w:p>
        </w:tc>
      </w:tr>
      <w:tr w:rsidR="004B1829" w:rsidRPr="004B1829" w:rsidTr="001906AE">
        <w:trPr>
          <w:trHeight w:val="457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4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 Вычислите: </w:t>
            </w:r>
            <w:r w:rsidRPr="004B1829">
              <w:rPr>
                <w:position w:val="-30"/>
              </w:rPr>
              <w:object w:dxaOrig="1359" w:dyaOrig="720">
                <v:shape id="_x0000_i1342" type="#_x0000_t75" style="width:68.1pt;height:36pt" o:ole="">
                  <v:imagedata r:id="rId474" o:title=""/>
                </v:shape>
                <o:OLEObject Type="Embed" ProgID="Equation.DSMT4" ShapeID="_x0000_i1342" DrawAspect="Content" ObjectID="_1708846900" r:id="rId475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499" w:dyaOrig="320">
                <v:shape id="_x0000_i1343" type="#_x0000_t75" style="width:25.05pt;height:15.65pt" o:ole="">
                  <v:imagedata r:id="rId476" o:title=""/>
                </v:shape>
                <o:OLEObject Type="Embed" ProgID="Equation.DSMT4" ShapeID="_x0000_i1343" DrawAspect="Content" ObjectID="_1708846901" r:id="rId477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360" w:dyaOrig="320">
                <v:shape id="_x0000_i1344" type="#_x0000_t75" style="width:18pt;height:15.65pt" o:ole="">
                  <v:imagedata r:id="rId478" o:title=""/>
                </v:shape>
                <o:OLEObject Type="Embed" ProgID="Equation.DSMT4" ShapeID="_x0000_i1344" DrawAspect="Content" ObjectID="_1708846902" r:id="rId479"/>
              </w:object>
            </w: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240" w:dyaOrig="320">
                <v:shape id="_x0000_i1345" type="#_x0000_t75" style="width:11.75pt;height:15.65pt" o:ole="">
                  <v:imagedata r:id="rId480" o:title=""/>
                </v:shape>
                <o:OLEObject Type="Embed" ProgID="Equation.DSMT4" ShapeID="_x0000_i1345" DrawAspect="Content" ObjectID="_1708846903" r:id="rId481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6"/>
              </w:rPr>
              <w:object w:dxaOrig="279" w:dyaOrig="279">
                <v:shape id="_x0000_i1346" type="#_x0000_t75" style="width:14.1pt;height:14.1pt" o:ole="">
                  <v:imagedata r:id="rId482" o:title=""/>
                </v:shape>
                <o:OLEObject Type="Embed" ProgID="Equation.DSMT4" ShapeID="_x0000_i1346" DrawAspect="Content" ObjectID="_1708846904" r:id="rId483"/>
              </w:object>
            </w:r>
          </w:p>
        </w:tc>
      </w:tr>
      <w:tr w:rsidR="004B1829" w:rsidRPr="004B1829" w:rsidTr="001906AE">
        <w:trPr>
          <w:trHeight w:val="165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b/>
                <w:i/>
              </w:rPr>
            </w:pPr>
            <w:r w:rsidRPr="004B1829">
              <w:rPr>
                <w:rFonts w:eastAsia="Calibri"/>
                <w:b/>
                <w:i/>
              </w:rPr>
              <w:t>Вариант 3</w:t>
            </w:r>
          </w:p>
        </w:tc>
      </w:tr>
      <w:tr w:rsidR="004B1829" w:rsidRPr="004B1829" w:rsidTr="001906AE">
        <w:trPr>
          <w:trHeight w:val="165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) Выберите номер правильного ответа</w:t>
            </w:r>
          </w:p>
        </w:tc>
      </w:tr>
      <w:tr w:rsidR="004B1829" w:rsidRPr="004B1829" w:rsidTr="001906AE">
        <w:trPr>
          <w:trHeight w:val="748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1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какой из функций </w:t>
            </w:r>
            <w:r w:rsidRPr="004B1829">
              <w:rPr>
                <w:position w:val="-10"/>
              </w:rPr>
              <w:object w:dxaOrig="2560" w:dyaOrig="360">
                <v:shape id="_x0000_i1347" type="#_x0000_t75" style="width:128.35pt;height:18pt" o:ole="">
                  <v:imagedata r:id="rId484" o:title=""/>
                </v:shape>
                <o:OLEObject Type="Embed" ProgID="Equation.DSMT4" ShapeID="_x0000_i1347" DrawAspect="Content" ObjectID="_1708846905" r:id="rId485"/>
              </w:object>
            </w:r>
            <w:r w:rsidRPr="004B1829">
              <w:rPr>
                <w:rFonts w:eastAsia="Calibri"/>
              </w:rPr>
              <w:t xml:space="preserve">  является первообразной на множестве</w:t>
            </w:r>
            <w:r w:rsidRPr="004B1829">
              <w:rPr>
                <w:position w:val="-4"/>
              </w:rPr>
              <w:object w:dxaOrig="240" w:dyaOrig="260">
                <v:shape id="_x0000_i1348" type="#_x0000_t75" style="width:11.75pt;height:13.3pt" o:ole="">
                  <v:imagedata r:id="rId399" o:title=""/>
                </v:shape>
                <o:OLEObject Type="Embed" ProgID="Equation.DSMT4" ShapeID="_x0000_i1348" DrawAspect="Content" ObjectID="_1708846906" r:id="rId486"/>
              </w:object>
            </w:r>
            <w:r w:rsidRPr="004B1829">
              <w:rPr>
                <w:rFonts w:eastAsia="Calibri"/>
              </w:rPr>
              <w:t>?</w: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1939" w:dyaOrig="360">
                <v:shape id="_x0000_i1349" type="#_x0000_t75" style="width:97.05pt;height:18pt" o:ole="">
                  <v:imagedata r:id="rId487" o:title=""/>
                </v:shape>
                <o:OLEObject Type="Embed" ProgID="Equation.DSMT4" ShapeID="_x0000_i1349" DrawAspect="Content" ObjectID="_1708846907" r:id="rId488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1600" w:dyaOrig="360">
                <v:shape id="_x0000_i1350" type="#_x0000_t75" style="width:79.85pt;height:18pt" o:ole="">
                  <v:imagedata r:id="rId489" o:title=""/>
                </v:shape>
                <o:OLEObject Type="Embed" ProgID="Equation.DSMT4" ShapeID="_x0000_i1350" DrawAspect="Content" ObjectID="_1708846908" r:id="rId490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1740" w:dyaOrig="360">
                <v:shape id="_x0000_i1351" type="#_x0000_t75" style="width:86.85pt;height:18pt" o:ole="">
                  <v:imagedata r:id="rId491" o:title=""/>
                </v:shape>
                <o:OLEObject Type="Embed" ProgID="Equation.DSMT4" ShapeID="_x0000_i1351" DrawAspect="Content" ObjectID="_1708846909" r:id="rId492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1359" w:dyaOrig="360">
                <v:shape id="_x0000_i1352" type="#_x0000_t75" style="width:68.1pt;height:18pt" o:ole="">
                  <v:imagedata r:id="rId493" o:title=""/>
                </v:shape>
                <o:OLEObject Type="Embed" ProgID="Equation.DSMT4" ShapeID="_x0000_i1352" DrawAspect="Content" ObjectID="_1708846910" r:id="rId494"/>
              </w:object>
            </w:r>
          </w:p>
        </w:tc>
      </w:tr>
      <w:tr w:rsidR="004B1829" w:rsidRPr="004B1829" w:rsidTr="001906AE">
        <w:trPr>
          <w:trHeight w:val="786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2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>Найдите первообразную для функции</w: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position w:val="-28"/>
              </w:rPr>
              <w:object w:dxaOrig="2079" w:dyaOrig="660">
                <v:shape id="_x0000_i1353" type="#_x0000_t75" style="width:104.1pt;height:32.85pt" o:ole="">
                  <v:imagedata r:id="rId495" o:title=""/>
                </v:shape>
                <o:OLEObject Type="Embed" ProgID="Equation.DSMT4" ShapeID="_x0000_i1353" DrawAspect="Content" ObjectID="_1708846911" r:id="rId496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1480" w:dyaOrig="620">
                <v:shape id="_x0000_i1354" type="#_x0000_t75" style="width:74.35pt;height:31.3pt" o:ole="">
                  <v:imagedata r:id="rId497" o:title=""/>
                </v:shape>
                <o:OLEObject Type="Embed" ProgID="Equation.DSMT4" ShapeID="_x0000_i1354" DrawAspect="Content" ObjectID="_1708846912" r:id="rId498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600" w:dyaOrig="620">
                <v:shape id="_x0000_i1355" type="#_x0000_t75" style="width:79.85pt;height:31.3pt" o:ole="">
                  <v:imagedata r:id="rId499" o:title=""/>
                </v:shape>
                <o:OLEObject Type="Embed" ProgID="Equation.DSMT4" ShapeID="_x0000_i1355" DrawAspect="Content" ObjectID="_1708846913" r:id="rId500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24"/>
              </w:rPr>
              <w:object w:dxaOrig="1480" w:dyaOrig="620">
                <v:shape id="_x0000_i1356" type="#_x0000_t75" style="width:74.35pt;height:31.3pt" o:ole="">
                  <v:imagedata r:id="rId501" o:title=""/>
                </v:shape>
                <o:OLEObject Type="Embed" ProgID="Equation.DSMT4" ShapeID="_x0000_i1356" DrawAspect="Content" ObjectID="_1708846914" r:id="rId502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24"/>
              </w:rPr>
              <w:object w:dxaOrig="1600" w:dyaOrig="620">
                <v:shape id="_x0000_i1357" type="#_x0000_t75" style="width:79.85pt;height:31.3pt" o:ole="">
                  <v:imagedata r:id="rId503" o:title=""/>
                </v:shape>
                <o:OLEObject Type="Embed" ProgID="Equation.DSMT4" ShapeID="_x0000_i1357" DrawAspect="Content" ObjectID="_1708846915" r:id="rId504"/>
              </w:object>
            </w:r>
          </w:p>
        </w:tc>
      </w:tr>
      <w:tr w:rsidR="004B1829" w:rsidRPr="004B1829" w:rsidTr="001906AE">
        <w:trPr>
          <w:trHeight w:val="1116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3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функции </w:t>
            </w:r>
            <w:r w:rsidRPr="004B1829">
              <w:rPr>
                <w:position w:val="-24"/>
              </w:rPr>
              <w:object w:dxaOrig="2120" w:dyaOrig="620">
                <v:shape id="_x0000_i1358" type="#_x0000_t75" style="width:105.65pt;height:31.3pt" o:ole="">
                  <v:imagedata r:id="rId505" o:title=""/>
                </v:shape>
                <o:OLEObject Type="Embed" ProgID="Equation.DSMT4" ShapeID="_x0000_i1358" DrawAspect="Content" ObjectID="_1708846916" r:id="rId506"/>
              </w:object>
            </w:r>
            <w:r w:rsidRPr="004B1829">
              <w:rPr>
                <w:rFonts w:eastAsia="Calibri"/>
              </w:rPr>
              <w:t xml:space="preserve"> найдите первообразную, график которой проходит через точку </w:t>
            </w:r>
            <w:r w:rsidRPr="004B1829">
              <w:rPr>
                <w:position w:val="-10"/>
              </w:rPr>
              <w:object w:dxaOrig="900" w:dyaOrig="320">
                <v:shape id="_x0000_i1359" type="#_x0000_t75" style="width:45.4pt;height:15.65pt" o:ole="">
                  <v:imagedata r:id="rId507" o:title=""/>
                </v:shape>
                <o:OLEObject Type="Embed" ProgID="Equation.DSMT4" ShapeID="_x0000_i1359" DrawAspect="Content" ObjectID="_1708846917" r:id="rId508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1660" w:dyaOrig="620">
                <v:shape id="_x0000_i1360" type="#_x0000_t75" style="width:82.95pt;height:31.3pt" o:ole="">
                  <v:imagedata r:id="rId509" o:title=""/>
                </v:shape>
                <o:OLEObject Type="Embed" ProgID="Equation.DSMT4" ShapeID="_x0000_i1360" DrawAspect="Content" ObjectID="_1708846918" r:id="rId510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600" w:dyaOrig="620">
                <v:shape id="_x0000_i1361" type="#_x0000_t75" style="width:79.85pt;height:31.3pt" o:ole="">
                  <v:imagedata r:id="rId511" o:title=""/>
                </v:shape>
                <o:OLEObject Type="Embed" ProgID="Equation.DSMT4" ShapeID="_x0000_i1361" DrawAspect="Content" ObjectID="_1708846919" r:id="rId512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24"/>
              </w:rPr>
              <w:object w:dxaOrig="1760" w:dyaOrig="620">
                <v:shape id="_x0000_i1362" type="#_x0000_t75" style="width:87.65pt;height:31.3pt" o:ole="">
                  <v:imagedata r:id="rId513" o:title=""/>
                </v:shape>
                <o:OLEObject Type="Embed" ProgID="Equation.DSMT4" ShapeID="_x0000_i1362" DrawAspect="Content" ObjectID="_1708846920" r:id="rId514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24"/>
              </w:rPr>
              <w:object w:dxaOrig="1500" w:dyaOrig="620">
                <v:shape id="_x0000_i1363" type="#_x0000_t75" style="width:75.15pt;height:31.3pt" o:ole="">
                  <v:imagedata r:id="rId515" o:title=""/>
                </v:shape>
                <o:OLEObject Type="Embed" ProgID="Equation.DSMT4" ShapeID="_x0000_i1363" DrawAspect="Content" ObjectID="_1708846921" r:id="rId516"/>
              </w:object>
            </w:r>
          </w:p>
        </w:tc>
      </w:tr>
      <w:tr w:rsidR="004B1829" w:rsidRPr="004B1829" w:rsidTr="001906AE">
        <w:trPr>
          <w:trHeight w:val="444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4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 Вычислите: </w:t>
            </w:r>
            <w:r w:rsidRPr="004B1829">
              <w:rPr>
                <w:position w:val="-30"/>
              </w:rPr>
              <w:object w:dxaOrig="1380" w:dyaOrig="720">
                <v:shape id="_x0000_i1364" type="#_x0000_t75" style="width:68.85pt;height:36pt" o:ole="">
                  <v:imagedata r:id="rId517" o:title=""/>
                </v:shape>
                <o:OLEObject Type="Embed" ProgID="Equation.DSMT4" ShapeID="_x0000_i1364" DrawAspect="Content" ObjectID="_1708846922" r:id="rId518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340" w:dyaOrig="320">
                <v:shape id="_x0000_i1365" type="#_x0000_t75" style="width:17.2pt;height:15.65pt" o:ole="">
                  <v:imagedata r:id="rId519" o:title=""/>
                </v:shape>
                <o:OLEObject Type="Embed" ProgID="Equation.DSMT4" ShapeID="_x0000_i1365" DrawAspect="Content" ObjectID="_1708846923" r:id="rId520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360" w:dyaOrig="320">
                <v:shape id="_x0000_i1366" type="#_x0000_t75" style="width:18pt;height:15.65pt" o:ole="">
                  <v:imagedata r:id="rId521" o:title=""/>
                </v:shape>
                <o:OLEObject Type="Embed" ProgID="Equation.DSMT4" ShapeID="_x0000_i1366" DrawAspect="Content" ObjectID="_1708846924" r:id="rId522"/>
              </w:object>
            </w: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6"/>
              </w:rPr>
              <w:object w:dxaOrig="300" w:dyaOrig="279">
                <v:shape id="_x0000_i1367" type="#_x0000_t75" style="width:14.85pt;height:14.1pt" o:ole="">
                  <v:imagedata r:id="rId523" o:title=""/>
                </v:shape>
                <o:OLEObject Type="Embed" ProgID="Equation.DSMT4" ShapeID="_x0000_i1367" DrawAspect="Content" ObjectID="_1708846925" r:id="rId524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360" w:dyaOrig="320">
                <v:shape id="_x0000_i1368" type="#_x0000_t75" style="width:18pt;height:15.65pt" o:ole="">
                  <v:imagedata r:id="rId525" o:title=""/>
                </v:shape>
                <o:OLEObject Type="Embed" ProgID="Equation.DSMT4" ShapeID="_x0000_i1368" DrawAspect="Content" ObjectID="_1708846926" r:id="rId526"/>
              </w:object>
            </w:r>
          </w:p>
        </w:tc>
      </w:tr>
      <w:tr w:rsidR="004B1829" w:rsidRPr="004B1829" w:rsidTr="001906AE">
        <w:trPr>
          <w:trHeight w:val="178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b/>
                <w:i/>
              </w:rPr>
            </w:pPr>
            <w:r w:rsidRPr="004B1829">
              <w:rPr>
                <w:rFonts w:eastAsia="Calibri"/>
                <w:b/>
                <w:i/>
              </w:rPr>
              <w:t>Вариант 4</w:t>
            </w:r>
          </w:p>
        </w:tc>
      </w:tr>
      <w:tr w:rsidR="004B1829" w:rsidRPr="004B1829" w:rsidTr="001906AE">
        <w:trPr>
          <w:trHeight w:val="178"/>
        </w:trPr>
        <w:tc>
          <w:tcPr>
            <w:tcW w:w="10247" w:type="dxa"/>
            <w:gridSpan w:val="3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) Выберите номер правильного ответа</w:t>
            </w:r>
          </w:p>
        </w:tc>
      </w:tr>
      <w:tr w:rsidR="004B1829" w:rsidRPr="004B1829" w:rsidTr="001906AE">
        <w:trPr>
          <w:trHeight w:val="825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1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ind w:left="-56" w:firstLine="283"/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какой из функций </w:t>
            </w:r>
            <w:r w:rsidRPr="004B1829">
              <w:rPr>
                <w:position w:val="-10"/>
              </w:rPr>
              <w:object w:dxaOrig="2799" w:dyaOrig="380">
                <v:shape id="_x0000_i1369" type="#_x0000_t75" style="width:140.1pt;height:18.8pt" o:ole="">
                  <v:imagedata r:id="rId527" o:title=""/>
                </v:shape>
                <o:OLEObject Type="Embed" ProgID="Equation.DSMT4" ShapeID="_x0000_i1369" DrawAspect="Content" ObjectID="_1708846927" r:id="rId528"/>
              </w:object>
            </w:r>
            <w:r w:rsidRPr="004B1829">
              <w:rPr>
                <w:rFonts w:eastAsia="Calibri"/>
              </w:rPr>
              <w:t xml:space="preserve">  является первообразной на множестве</w:t>
            </w:r>
            <w:r w:rsidRPr="004B1829">
              <w:rPr>
                <w:position w:val="-4"/>
              </w:rPr>
              <w:object w:dxaOrig="240" w:dyaOrig="260">
                <v:shape id="_x0000_i1370" type="#_x0000_t75" style="width:11.75pt;height:13.3pt" o:ole="">
                  <v:imagedata r:id="rId399" o:title=""/>
                </v:shape>
                <o:OLEObject Type="Embed" ProgID="Equation.DSMT4" ShapeID="_x0000_i1370" DrawAspect="Content" ObjectID="_1708846928" r:id="rId529"/>
              </w:object>
            </w:r>
            <w:r w:rsidRPr="004B1829">
              <w:rPr>
                <w:rFonts w:eastAsia="Calibri"/>
              </w:rPr>
              <w:t>?</w: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8"/>
              </w:rPr>
              <w:object w:dxaOrig="1560" w:dyaOrig="660">
                <v:shape id="_x0000_i1371" type="#_x0000_t75" style="width:72.8pt;height:32.1pt" o:ole="">
                  <v:imagedata r:id="rId530" o:title=""/>
                </v:shape>
                <o:OLEObject Type="Embed" ProgID="Equation.DSMT4" ShapeID="_x0000_i1371" DrawAspect="Content" ObjectID="_1708846929" r:id="rId531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8"/>
              </w:rPr>
              <w:object w:dxaOrig="1719" w:dyaOrig="660">
                <v:shape id="_x0000_i1372" type="#_x0000_t75" style="width:75.9pt;height:28.95pt" o:ole="">
                  <v:imagedata r:id="rId532" o:title=""/>
                </v:shape>
                <o:OLEObject Type="Embed" ProgID="Equation.DSMT4" ShapeID="_x0000_i1372" DrawAspect="Content" ObjectID="_1708846930" r:id="rId533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2480" w:dyaOrig="380">
                <v:shape id="_x0000_i1373" type="#_x0000_t75" style="width:115.05pt;height:18pt" o:ole="">
                  <v:imagedata r:id="rId534" o:title=""/>
                </v:shape>
                <o:OLEObject Type="Embed" ProgID="Equation.DSMT4" ShapeID="_x0000_i1373" DrawAspect="Content" ObjectID="_1708846931" r:id="rId535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1939" w:dyaOrig="380">
                <v:shape id="_x0000_i1374" type="#_x0000_t75" style="width:86.1pt;height:15.65pt" o:ole="">
                  <v:imagedata r:id="rId536" o:title=""/>
                </v:shape>
                <o:OLEObject Type="Embed" ProgID="Equation.DSMT4" ShapeID="_x0000_i1374" DrawAspect="Content" ObjectID="_1708846932" r:id="rId537"/>
              </w:object>
            </w:r>
          </w:p>
        </w:tc>
      </w:tr>
      <w:tr w:rsidR="004B1829" w:rsidRPr="004B1829" w:rsidTr="001906AE">
        <w:trPr>
          <w:trHeight w:val="786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2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>Найдите первообразную для функции</w:t>
            </w:r>
          </w:p>
          <w:p w:rsidR="004B1829" w:rsidRPr="004B1829" w:rsidRDefault="004B1829" w:rsidP="004B1829">
            <w:pPr>
              <w:tabs>
                <w:tab w:val="left" w:pos="3825"/>
              </w:tabs>
              <w:rPr>
                <w:rFonts w:eastAsia="Calibri"/>
              </w:rPr>
            </w:pPr>
            <w:r w:rsidRPr="004B1829">
              <w:rPr>
                <w:position w:val="-28"/>
              </w:rPr>
              <w:object w:dxaOrig="2079" w:dyaOrig="660">
                <v:shape id="_x0000_i1375" type="#_x0000_t75" style="width:104.1pt;height:32.85pt" o:ole="">
                  <v:imagedata r:id="rId538" o:title=""/>
                </v:shape>
                <o:OLEObject Type="Embed" ProgID="Equation.DSMT4" ShapeID="_x0000_i1375" DrawAspect="Content" ObjectID="_1708846933" r:id="rId539"/>
              </w:object>
            </w:r>
            <w:r w:rsidRPr="004B1829">
              <w:rPr>
                <w:rFonts w:eastAsia="Calibri"/>
                <w:position w:val="-28"/>
              </w:rPr>
              <w:tab/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24"/>
              </w:rPr>
              <w:object w:dxaOrig="1760" w:dyaOrig="620">
                <v:shape id="_x0000_i1376" type="#_x0000_t75" style="width:87.65pt;height:31.3pt" o:ole="">
                  <v:imagedata r:id="rId540" o:title=""/>
                </v:shape>
                <o:OLEObject Type="Embed" ProgID="Equation.DSMT4" ShapeID="_x0000_i1376" DrawAspect="Content" ObjectID="_1708846934" r:id="rId541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24"/>
              </w:rPr>
              <w:object w:dxaOrig="1600" w:dyaOrig="620">
                <v:shape id="_x0000_i1377" type="#_x0000_t75" style="width:79.85pt;height:31.3pt" o:ole="">
                  <v:imagedata r:id="rId542" o:title=""/>
                </v:shape>
                <o:OLEObject Type="Embed" ProgID="Equation.DSMT4" ShapeID="_x0000_i1377" DrawAspect="Content" ObjectID="_1708846935" r:id="rId543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24"/>
              </w:rPr>
              <w:object w:dxaOrig="1440" w:dyaOrig="620">
                <v:shape id="_x0000_i1378" type="#_x0000_t75" style="width:1in;height:31.3pt" o:ole="">
                  <v:imagedata r:id="rId544" o:title=""/>
                </v:shape>
                <o:OLEObject Type="Embed" ProgID="Equation.DSMT4" ShapeID="_x0000_i1378" DrawAspect="Content" ObjectID="_1708846936" r:id="rId545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24"/>
              </w:rPr>
              <w:object w:dxaOrig="1600" w:dyaOrig="620">
                <v:shape id="_x0000_i1379" type="#_x0000_t75" style="width:79.85pt;height:31.3pt" o:ole="">
                  <v:imagedata r:id="rId546" o:title=""/>
                </v:shape>
                <o:OLEObject Type="Embed" ProgID="Equation.DSMT4" ShapeID="_x0000_i1379" DrawAspect="Content" ObjectID="_1708846937" r:id="rId547"/>
              </w:object>
            </w:r>
          </w:p>
        </w:tc>
      </w:tr>
      <w:tr w:rsidR="004B1829" w:rsidRPr="004B1829" w:rsidTr="001906AE">
        <w:trPr>
          <w:trHeight w:val="964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3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Для функции </w:t>
            </w:r>
            <w:r w:rsidRPr="004B1829">
              <w:rPr>
                <w:position w:val="-10"/>
              </w:rPr>
              <w:object w:dxaOrig="2420" w:dyaOrig="380">
                <v:shape id="_x0000_i1380" type="#_x0000_t75" style="width:121.3pt;height:18.8pt" o:ole="">
                  <v:imagedata r:id="rId548" o:title=""/>
                </v:shape>
                <o:OLEObject Type="Embed" ProgID="Equation.DSMT4" ShapeID="_x0000_i1380" DrawAspect="Content" ObjectID="_1708846938" r:id="rId549"/>
              </w:object>
            </w:r>
            <w:r w:rsidRPr="004B1829">
              <w:rPr>
                <w:rFonts w:eastAsia="Calibri"/>
              </w:rPr>
              <w:t xml:space="preserve"> найдите первообразную, график которой проходит через точку </w:t>
            </w:r>
            <w:r w:rsidRPr="004B1829">
              <w:rPr>
                <w:position w:val="-10"/>
              </w:rPr>
              <w:object w:dxaOrig="840" w:dyaOrig="320">
                <v:shape id="_x0000_i1381" type="#_x0000_t75" style="width:42.25pt;height:15.65pt" o:ole="">
                  <v:imagedata r:id="rId550" o:title=""/>
                </v:shape>
                <o:OLEObject Type="Embed" ProgID="Equation.DSMT4" ShapeID="_x0000_i1381" DrawAspect="Content" ObjectID="_1708846939" r:id="rId551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2240" w:dyaOrig="380">
                <v:shape id="_x0000_i1382" type="#_x0000_t75" style="width:107.2pt;height:18pt" o:ole="">
                  <v:imagedata r:id="rId552" o:title=""/>
                </v:shape>
                <o:OLEObject Type="Embed" ProgID="Equation.DSMT4" ShapeID="_x0000_i1382" DrawAspect="Content" ObjectID="_1708846940" r:id="rId553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1920" w:dyaOrig="380">
                <v:shape id="_x0000_i1383" type="#_x0000_t75" style="width:92.35pt;height:18pt" o:ole="">
                  <v:imagedata r:id="rId554" o:title=""/>
                </v:shape>
                <o:OLEObject Type="Embed" ProgID="Equation.DSMT4" ShapeID="_x0000_i1383" DrawAspect="Content" ObjectID="_1708846941" r:id="rId555"/>
              </w:object>
            </w:r>
          </w:p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2240" w:dyaOrig="380">
                <v:shape id="_x0000_i1384" type="#_x0000_t75" style="width:107.2pt;height:18pt" o:ole="">
                  <v:imagedata r:id="rId556" o:title=""/>
                </v:shape>
                <o:OLEObject Type="Embed" ProgID="Equation.DSMT4" ShapeID="_x0000_i1384" DrawAspect="Content" ObjectID="_1708846942" r:id="rId557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10"/>
              </w:rPr>
              <w:object w:dxaOrig="2240" w:dyaOrig="380">
                <v:shape id="_x0000_i1385" type="#_x0000_t75" style="width:107.2pt;height:18pt" o:ole="">
                  <v:imagedata r:id="rId558" o:title=""/>
                </v:shape>
                <o:OLEObject Type="Embed" ProgID="Equation.DSMT4" ShapeID="_x0000_i1385" DrawAspect="Content" ObjectID="_1708846943" r:id="rId559"/>
              </w:object>
            </w:r>
          </w:p>
        </w:tc>
      </w:tr>
      <w:tr w:rsidR="004B1829" w:rsidRPr="004B1829" w:rsidTr="001906AE">
        <w:trPr>
          <w:trHeight w:val="282"/>
        </w:trPr>
        <w:tc>
          <w:tcPr>
            <w:tcW w:w="48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i/>
              </w:rPr>
            </w:pPr>
            <w:r w:rsidRPr="004B1829">
              <w:rPr>
                <w:rFonts w:eastAsia="Calibri"/>
                <w:i/>
              </w:rPr>
              <w:t>А4</w:t>
            </w:r>
          </w:p>
        </w:tc>
        <w:tc>
          <w:tcPr>
            <w:tcW w:w="4158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</w:rPr>
              <w:t xml:space="preserve"> Вычислите: </w:t>
            </w:r>
            <w:r w:rsidRPr="004B1829">
              <w:rPr>
                <w:position w:val="-30"/>
              </w:rPr>
              <w:object w:dxaOrig="1400" w:dyaOrig="720">
                <v:shape id="_x0000_i1386" type="#_x0000_t75" style="width:69.65pt;height:36pt" o:ole="">
                  <v:imagedata r:id="rId560" o:title=""/>
                </v:shape>
                <o:OLEObject Type="Embed" ProgID="Equation.DSMT4" ShapeID="_x0000_i1386" DrawAspect="Content" ObjectID="_1708846944" r:id="rId561"/>
              </w:object>
            </w:r>
          </w:p>
        </w:tc>
        <w:tc>
          <w:tcPr>
            <w:tcW w:w="5603" w:type="dxa"/>
          </w:tcPr>
          <w:p w:rsidR="004B1829" w:rsidRPr="004B1829" w:rsidRDefault="004B1829" w:rsidP="004B1829">
            <w:pPr>
              <w:rPr>
                <w:rFonts w:eastAsia="Calibri"/>
              </w:rPr>
            </w:pPr>
            <w:r w:rsidRPr="004B1829">
              <w:rPr>
                <w:rFonts w:eastAsia="Calibri"/>
                <w:b/>
              </w:rPr>
              <w:t>1)</w:t>
            </w:r>
            <w:r w:rsidRPr="004B1829">
              <w:rPr>
                <w:position w:val="-10"/>
              </w:rPr>
              <w:object w:dxaOrig="260" w:dyaOrig="320">
                <v:shape id="_x0000_i1387" type="#_x0000_t75" style="width:13.3pt;height:15.65pt" o:ole="">
                  <v:imagedata r:id="rId562" o:title=""/>
                </v:shape>
                <o:OLEObject Type="Embed" ProgID="Equation.DSMT4" ShapeID="_x0000_i1387" DrawAspect="Content" ObjectID="_1708846945" r:id="rId563"/>
              </w:object>
            </w:r>
            <w:r w:rsidRPr="004B1829">
              <w:rPr>
                <w:rFonts w:eastAsia="Calibri"/>
                <w:b/>
              </w:rPr>
              <w:t>2)</w:t>
            </w:r>
            <w:r w:rsidRPr="004B1829">
              <w:rPr>
                <w:position w:val="-10"/>
              </w:rPr>
              <w:object w:dxaOrig="260" w:dyaOrig="320">
                <v:shape id="_x0000_i1388" type="#_x0000_t75" style="width:13.3pt;height:15.65pt" o:ole="">
                  <v:imagedata r:id="rId564" o:title=""/>
                </v:shape>
                <o:OLEObject Type="Embed" ProgID="Equation.DSMT4" ShapeID="_x0000_i1388" DrawAspect="Content" ObjectID="_1708846946" r:id="rId565"/>
              </w:object>
            </w:r>
            <w:r w:rsidRPr="004B1829">
              <w:rPr>
                <w:rFonts w:eastAsia="Calibri"/>
                <w:b/>
              </w:rPr>
              <w:t>3)</w:t>
            </w:r>
            <w:r w:rsidRPr="004B1829">
              <w:rPr>
                <w:position w:val="-10"/>
              </w:rPr>
              <w:object w:dxaOrig="360" w:dyaOrig="320">
                <v:shape id="_x0000_i1389" type="#_x0000_t75" style="width:18pt;height:15.65pt" o:ole="">
                  <v:imagedata r:id="rId566" o:title=""/>
                </v:shape>
                <o:OLEObject Type="Embed" ProgID="Equation.DSMT4" ShapeID="_x0000_i1389" DrawAspect="Content" ObjectID="_1708846947" r:id="rId567"/>
              </w:object>
            </w:r>
            <w:r w:rsidRPr="004B1829">
              <w:rPr>
                <w:rFonts w:eastAsia="Calibri"/>
                <w:b/>
              </w:rPr>
              <w:t>4)</w:t>
            </w:r>
            <w:r w:rsidRPr="004B1829">
              <w:rPr>
                <w:position w:val="-6"/>
              </w:rPr>
              <w:object w:dxaOrig="320" w:dyaOrig="279">
                <v:shape id="_x0000_i1390" type="#_x0000_t75" style="width:15.65pt;height:14.1pt" o:ole="">
                  <v:imagedata r:id="rId568" o:title=""/>
                </v:shape>
                <o:OLEObject Type="Embed" ProgID="Equation.DSMT4" ShapeID="_x0000_i1390" DrawAspect="Content" ObjectID="_1708846948" r:id="rId569"/>
              </w:object>
            </w:r>
          </w:p>
        </w:tc>
      </w:tr>
    </w:tbl>
    <w:p w:rsidR="004B1829" w:rsidRPr="004B1829" w:rsidRDefault="004B1829" w:rsidP="004B1829">
      <w:pPr>
        <w:jc w:val="center"/>
        <w:rPr>
          <w:rFonts w:eastAsia="Calibri"/>
        </w:rPr>
      </w:pPr>
    </w:p>
    <w:p w:rsidR="004B1829" w:rsidRPr="004B1829" w:rsidRDefault="004B1829" w:rsidP="004B1829">
      <w:pPr>
        <w:tabs>
          <w:tab w:val="left" w:pos="5955"/>
        </w:tabs>
        <w:rPr>
          <w:rFonts w:eastAsia="Calibri"/>
        </w:rPr>
      </w:pPr>
    </w:p>
    <w:p w:rsidR="004B1829" w:rsidRPr="004B1829" w:rsidRDefault="004B1829" w:rsidP="004B1829">
      <w:pPr>
        <w:jc w:val="center"/>
        <w:rPr>
          <w:rFonts w:eastAsia="Calibri"/>
        </w:rPr>
      </w:pPr>
      <w:r w:rsidRPr="004B1829">
        <w:rPr>
          <w:rFonts w:eastAsia="Calibri"/>
        </w:rPr>
        <w:t>Ответы к тесту по теме «Первообразная»</w:t>
      </w:r>
    </w:p>
    <w:p w:rsidR="004B1829" w:rsidRPr="004B1829" w:rsidRDefault="004B1829" w:rsidP="004B1829">
      <w:pPr>
        <w:jc w:val="center"/>
        <w:rPr>
          <w:rFonts w:eastAsia="Calibri"/>
        </w:rPr>
      </w:pPr>
    </w:p>
    <w:tbl>
      <w:tblPr>
        <w:tblW w:w="7064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96"/>
        <w:gridCol w:w="1537"/>
        <w:gridCol w:w="769"/>
        <w:gridCol w:w="1729"/>
        <w:gridCol w:w="833"/>
      </w:tblGrid>
      <w:tr w:rsidR="004B1829" w:rsidRPr="004B1829" w:rsidTr="00302F89">
        <w:trPr>
          <w:trHeight w:val="646"/>
        </w:trPr>
        <w:tc>
          <w:tcPr>
            <w:tcW w:w="219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  <w:bdr w:val="single" w:sz="4" w:space="0" w:color="auto"/>
              </w:rPr>
              <w:t xml:space="preserve">№ </w:t>
            </w:r>
            <w:r w:rsidRPr="004B1829">
              <w:rPr>
                <w:rFonts w:eastAsia="Calibri"/>
              </w:rPr>
              <w:t>варианта</w:t>
            </w:r>
          </w:p>
        </w:tc>
        <w:tc>
          <w:tcPr>
            <w:tcW w:w="1537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А1</w:t>
            </w:r>
          </w:p>
        </w:tc>
        <w:tc>
          <w:tcPr>
            <w:tcW w:w="76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А2</w:t>
            </w:r>
          </w:p>
        </w:tc>
        <w:tc>
          <w:tcPr>
            <w:tcW w:w="172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А3</w:t>
            </w:r>
          </w:p>
        </w:tc>
        <w:tc>
          <w:tcPr>
            <w:tcW w:w="833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А4</w:t>
            </w:r>
          </w:p>
        </w:tc>
      </w:tr>
      <w:tr w:rsidR="004B1829" w:rsidRPr="004B1829" w:rsidTr="00302F89">
        <w:trPr>
          <w:trHeight w:val="646"/>
        </w:trPr>
        <w:tc>
          <w:tcPr>
            <w:tcW w:w="219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1</w:t>
            </w:r>
          </w:p>
        </w:tc>
        <w:tc>
          <w:tcPr>
            <w:tcW w:w="1537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3</w:t>
            </w:r>
          </w:p>
        </w:tc>
        <w:tc>
          <w:tcPr>
            <w:tcW w:w="76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1</w:t>
            </w:r>
          </w:p>
        </w:tc>
        <w:tc>
          <w:tcPr>
            <w:tcW w:w="172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2</w:t>
            </w:r>
          </w:p>
        </w:tc>
        <w:tc>
          <w:tcPr>
            <w:tcW w:w="833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1</w:t>
            </w:r>
          </w:p>
        </w:tc>
      </w:tr>
      <w:tr w:rsidR="004B1829" w:rsidRPr="004B1829" w:rsidTr="00302F89">
        <w:trPr>
          <w:trHeight w:val="252"/>
        </w:trPr>
        <w:tc>
          <w:tcPr>
            <w:tcW w:w="219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2</w:t>
            </w:r>
          </w:p>
        </w:tc>
        <w:tc>
          <w:tcPr>
            <w:tcW w:w="1537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4</w:t>
            </w:r>
          </w:p>
        </w:tc>
        <w:tc>
          <w:tcPr>
            <w:tcW w:w="76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1</w:t>
            </w:r>
          </w:p>
        </w:tc>
        <w:tc>
          <w:tcPr>
            <w:tcW w:w="172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2</w:t>
            </w:r>
          </w:p>
        </w:tc>
        <w:tc>
          <w:tcPr>
            <w:tcW w:w="833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4</w:t>
            </w:r>
          </w:p>
        </w:tc>
      </w:tr>
      <w:tr w:rsidR="004B1829" w:rsidRPr="004B1829" w:rsidTr="00302F89">
        <w:trPr>
          <w:trHeight w:val="252"/>
        </w:trPr>
        <w:tc>
          <w:tcPr>
            <w:tcW w:w="219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3</w:t>
            </w:r>
          </w:p>
        </w:tc>
        <w:tc>
          <w:tcPr>
            <w:tcW w:w="1537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2</w:t>
            </w:r>
          </w:p>
        </w:tc>
        <w:tc>
          <w:tcPr>
            <w:tcW w:w="76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1</w:t>
            </w:r>
          </w:p>
        </w:tc>
        <w:tc>
          <w:tcPr>
            <w:tcW w:w="172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1</w:t>
            </w:r>
          </w:p>
        </w:tc>
        <w:tc>
          <w:tcPr>
            <w:tcW w:w="833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3</w:t>
            </w:r>
          </w:p>
        </w:tc>
      </w:tr>
      <w:tr w:rsidR="004B1829" w:rsidRPr="004B1829" w:rsidTr="00302F89">
        <w:trPr>
          <w:trHeight w:val="267"/>
        </w:trPr>
        <w:tc>
          <w:tcPr>
            <w:tcW w:w="2196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</w:rPr>
            </w:pPr>
            <w:r w:rsidRPr="004B1829">
              <w:rPr>
                <w:rFonts w:eastAsia="Calibri"/>
              </w:rPr>
              <w:t>4</w:t>
            </w:r>
          </w:p>
        </w:tc>
        <w:tc>
          <w:tcPr>
            <w:tcW w:w="1537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1</w:t>
            </w:r>
          </w:p>
        </w:tc>
        <w:tc>
          <w:tcPr>
            <w:tcW w:w="76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2</w:t>
            </w:r>
          </w:p>
        </w:tc>
        <w:tc>
          <w:tcPr>
            <w:tcW w:w="1729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4</w:t>
            </w:r>
          </w:p>
        </w:tc>
        <w:tc>
          <w:tcPr>
            <w:tcW w:w="833" w:type="dxa"/>
          </w:tcPr>
          <w:p w:rsidR="004B1829" w:rsidRPr="004B1829" w:rsidRDefault="004B1829" w:rsidP="004B1829">
            <w:pPr>
              <w:jc w:val="center"/>
              <w:rPr>
                <w:rFonts w:eastAsia="Calibri"/>
                <w:lang w:val="en-US"/>
              </w:rPr>
            </w:pPr>
            <w:r w:rsidRPr="004B1829">
              <w:rPr>
                <w:rFonts w:eastAsia="Calibri"/>
                <w:lang w:val="en-US"/>
              </w:rPr>
              <w:t>1</w:t>
            </w:r>
          </w:p>
        </w:tc>
      </w:tr>
    </w:tbl>
    <w:p w:rsidR="004B1829" w:rsidRPr="004B1829" w:rsidRDefault="004B1829" w:rsidP="004B1829">
      <w:pPr>
        <w:jc w:val="center"/>
        <w:rPr>
          <w:rFonts w:eastAsia="Calibri"/>
        </w:rPr>
      </w:pP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3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bCs/>
          <w:lang w:eastAsia="en-US"/>
        </w:rPr>
        <w:t>тренинг по решению задач «Вычисление площадей фигур с помощью интеграла»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Форма выполнения задания</w:t>
      </w:r>
      <w:r w:rsidRPr="004B1829">
        <w:rPr>
          <w:rFonts w:eastAsia="Calibri"/>
          <w:lang w:eastAsia="en-US"/>
        </w:rPr>
        <w:t>: решение задач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Цель: </w:t>
      </w:r>
      <w:r w:rsidRPr="004B1829">
        <w:rPr>
          <w:rFonts w:eastAsia="Calibri"/>
          <w:lang w:eastAsia="en-US"/>
        </w:rPr>
        <w:t>Формирование умений и навыков вычисления площадей фигур, систематизация , углубление   теоретических знаний, вырабатывать способности и готовность использовать   теоретические   знания   на   практике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Знать: </w:t>
      </w:r>
      <w:r w:rsidRPr="004B1829">
        <w:rPr>
          <w:rFonts w:eastAsia="Calibri"/>
          <w:lang w:eastAsia="en-US"/>
        </w:rPr>
        <w:t xml:space="preserve">понятие интеграла,  формулу площади фигур.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Уметь: </w:t>
      </w:r>
      <w:r w:rsidRPr="004B1829">
        <w:rPr>
          <w:rFonts w:eastAsia="Calibri"/>
          <w:lang w:eastAsia="en-US"/>
        </w:rPr>
        <w:t>применять  теоретический материал на практике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  <w:lang w:eastAsia="en-US"/>
        </w:rPr>
        <w:t xml:space="preserve">выполнить  графическую   работу  «Вычисление площадей фигур с помощью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нтеграл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781"/>
        <w:gridCol w:w="4986"/>
      </w:tblGrid>
      <w:tr w:rsidR="004B1829" w:rsidRPr="004B1829" w:rsidTr="00C65F19">
        <w:trPr>
          <w:trHeight w:val="6234"/>
        </w:trPr>
        <w:tc>
          <w:tcPr>
            <w:tcW w:w="5735" w:type="dxa"/>
          </w:tcPr>
          <w:p w:rsidR="004B1829" w:rsidRPr="004B1829" w:rsidRDefault="00A162B8" w:rsidP="004B1829">
            <w:pPr>
              <w:rPr>
                <w:rFonts w:eastAsia="Calibri"/>
                <w:lang w:eastAsia="en-US"/>
              </w:rPr>
            </w:pPr>
            <w:r w:rsidRPr="00A162B8">
              <w:rPr>
                <w:rFonts w:ascii="Calibri" w:eastAsia="Calibri" w:hAnsi="Calibri"/>
                <w:noProof/>
              </w:rPr>
              <w:pict>
                <v:shape id="Рисунок 1074" o:spid="_x0000_s1026" type="#_x0000_t75" alt="Зад 1,1" style="position:absolute;margin-left:-5.15pt;margin-top:22.95pt;width:278.15pt;height:165.05pt;z-index:-251657216;visibility:visible" wrapcoords="-58 0 -58 21502 21600 21502 21600 0 -58 0">
                  <v:imagedata r:id="rId570" o:title="" croptop="8679f"/>
                  <w10:wrap type="tight"/>
                </v:shape>
              </w:pict>
            </w:r>
            <w:r w:rsidR="004B1829" w:rsidRPr="004B1829">
              <w:rPr>
                <w:rFonts w:eastAsia="Calibri"/>
                <w:lang w:eastAsia="en-US"/>
              </w:rPr>
              <w:t xml:space="preserve">Вариант 1По готовому чертежу найти площадь   заштрихованной фигуры. 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</w:tc>
        <w:tc>
          <w:tcPr>
            <w:tcW w:w="494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Вариант 2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.По готовому чертежу найти площадь 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заштрихованной фигуры.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  <w:p w:rsidR="004B1829" w:rsidRPr="004B1829" w:rsidRDefault="00A162B8" w:rsidP="004B1829">
            <w:pPr>
              <w:spacing w:after="200"/>
              <w:rPr>
                <w:rFonts w:eastAsia="Calibri"/>
                <w:lang w:eastAsia="en-US"/>
              </w:rPr>
            </w:pPr>
            <w:r w:rsidRPr="00A162B8">
              <w:rPr>
                <w:rFonts w:ascii="Calibri" w:eastAsia="Calibri" w:hAnsi="Calibri"/>
                <w:noProof/>
              </w:rPr>
              <w:pict>
                <v:shape id="Рисунок 1073" o:spid="_x0000_s1027" type="#_x0000_t75" alt="Задание 2,1" style="position:absolute;margin-left:-5.1pt;margin-top:.1pt;width:238.3pt;height:86.85pt;z-index:-251656192;visibility:visible" wrapcoords="-68 0 -68 21414 21600 21414 21600 0 -68 0">
                  <v:imagedata r:id="rId571" o:title="" croptop="8903f"/>
                  <w10:wrap type="tight"/>
                </v:shape>
              </w:pict>
            </w:r>
          </w:p>
        </w:tc>
      </w:tr>
      <w:tr w:rsidR="004B1829" w:rsidRPr="004B1829" w:rsidTr="00302F89">
        <w:tc>
          <w:tcPr>
            <w:tcW w:w="573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2.По готовому чертежу найти площадь   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заштрихованной фигуры.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391" type="#_x0000_t75" style="width:3in;height:148.7pt;visibility:visible">
                  <v:imagedata r:id="rId572" o:title=""/>
                </v:shape>
              </w:pic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</w:tc>
        <w:tc>
          <w:tcPr>
            <w:tcW w:w="4947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2.По готовому чертежу найти площадь   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заштрихованной фигуры.</w:t>
            </w:r>
          </w:p>
          <w:p w:rsidR="004B1829" w:rsidRPr="004B1829" w:rsidRDefault="007E14C1" w:rsidP="004B1829">
            <w:pPr>
              <w:spacing w:after="200"/>
              <w:rPr>
                <w:rFonts w:eastAsia="Calibri"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392" type="#_x0000_t75" style="width:215.2pt;height:148.7pt;visibility:visible">
                  <v:imagedata r:id="rId573" o:title=""/>
                </v:shape>
              </w:pict>
            </w:r>
          </w:p>
        </w:tc>
      </w:tr>
      <w:tr w:rsidR="004B1829" w:rsidRPr="004B1829" w:rsidTr="00302F89">
        <w:tc>
          <w:tcPr>
            <w:tcW w:w="5735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3. По готовому чертежу найти площадь   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заштрихованной фигуры.</w:t>
            </w:r>
          </w:p>
          <w:p w:rsidR="004B1829" w:rsidRPr="004B1829" w:rsidRDefault="007E14C1" w:rsidP="004B1829">
            <w:pPr>
              <w:rPr>
                <w:rFonts w:eastAsia="Calibri"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393" type="#_x0000_t75" style="width:201.9pt;height:153.4pt;visibility:visible">
                  <v:imagedata r:id="rId574" o:title=""/>
                </v:shape>
              </w:pic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4. Вычислите площадь фигуры, ограниченной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линиями</w:t>
            </w:r>
            <w:r w:rsidR="00A162B8" w:rsidRPr="00A162B8">
              <w:rPr>
                <w:rFonts w:eastAsia="Calibri"/>
                <w:noProof/>
              </w:rPr>
              <w:pict>
                <v:shape id="_x0000_i1394" type="#_x0000_t75" style="width:133.85pt;height:25.85pt;visibility:visible">
                  <v:imagedata r:id="rId575" o:title=""/>
                </v:shape>
              </w:pic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5. Вычислите площадь фигуры, ограниченной линиями </w:t>
            </w:r>
            <w:r w:rsidR="00A162B8" w:rsidRPr="00A162B8">
              <w:rPr>
                <w:rFonts w:eastAsia="Calibri"/>
                <w:noProof/>
              </w:rPr>
              <w:pict>
                <v:shape id="_x0000_i1395" type="#_x0000_t75" style="width:133.85pt;height:25.85pt;visibility:visible">
                  <v:imagedata r:id="rId576" o:title=""/>
                </v:shape>
              </w:pict>
            </w:r>
            <w:r w:rsidRPr="004B1829">
              <w:rPr>
                <w:rFonts w:eastAsia="Calibri"/>
                <w:lang w:eastAsia="en-US"/>
              </w:rPr>
              <w:t>.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6. Вычислите площадь фигуры, ограниченной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линиями  </w:t>
            </w:r>
            <w:r w:rsidR="00A162B8" w:rsidRPr="00A162B8">
              <w:rPr>
                <w:rFonts w:eastAsia="Calibri"/>
                <w:noProof/>
              </w:rPr>
              <w:pict>
                <v:shape id="_x0000_i1396" type="#_x0000_t75" style="width:132.25pt;height:25.85pt;visibility:visible">
                  <v:imagedata r:id="rId577" o:title=""/>
                </v:shape>
              </w:pict>
            </w:r>
          </w:p>
        </w:tc>
        <w:tc>
          <w:tcPr>
            <w:tcW w:w="4947" w:type="dxa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3. По готовому чертежу найти площадь   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заштрихованной фигуры.</w:t>
            </w:r>
          </w:p>
          <w:p w:rsidR="004B1829" w:rsidRPr="004B1829" w:rsidRDefault="007E14C1" w:rsidP="004B1829">
            <w:pPr>
              <w:rPr>
                <w:rFonts w:eastAsia="Calibri"/>
                <w:lang w:eastAsia="en-US"/>
              </w:rPr>
            </w:pPr>
            <w:r w:rsidRPr="00A162B8">
              <w:rPr>
                <w:rFonts w:eastAsia="Calibri"/>
                <w:noProof/>
              </w:rPr>
              <w:pict>
                <v:shape id="_x0000_i1397" type="#_x0000_t75" style="width:205.85pt;height:178.45pt;visibility:visible">
                  <v:imagedata r:id="rId578" o:title=""/>
                </v:shape>
              </w:pic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4. Вычислите площадь фигуры, ограниченной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линиями </w:t>
            </w:r>
            <w:r w:rsidR="00A162B8" w:rsidRPr="00A162B8">
              <w:rPr>
                <w:rFonts w:eastAsia="Calibri"/>
                <w:noProof/>
              </w:rPr>
              <w:pict>
                <v:shape id="_x0000_i1398" type="#_x0000_t75" style="width:112.7pt;height:21.9pt;visibility:visible">
                  <v:imagedata r:id="rId579" o:title=""/>
                </v:shape>
              </w:pic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5.Вычислите площадь фигуры, ограниченной линиями </w:t>
            </w:r>
            <w:r w:rsidR="00A162B8" w:rsidRPr="00A162B8">
              <w:rPr>
                <w:rFonts w:eastAsia="Calibri"/>
                <w:noProof/>
              </w:rPr>
              <w:pict>
                <v:shape id="_x0000_i1399" type="#_x0000_t75" style="width:133.85pt;height:21.9pt;visibility:visible">
                  <v:imagedata r:id="rId580" o:title=""/>
                </v:shape>
              </w:pict>
            </w:r>
            <w:r w:rsidRPr="004B1829">
              <w:rPr>
                <w:rFonts w:eastAsia="Calibri"/>
                <w:lang w:eastAsia="en-US"/>
              </w:rPr>
              <w:t>.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6.Вычислите площадь фигуры, ограниченной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линиями</w:t>
            </w:r>
            <w:r w:rsidR="00A162B8" w:rsidRPr="00A162B8">
              <w:rPr>
                <w:rFonts w:eastAsia="Calibri"/>
                <w:noProof/>
              </w:rPr>
              <w:pict>
                <v:shape id="_x0000_i1400" type="#_x0000_t75" style="width:117.4pt;height:24.25pt;visibility:visible">
                  <v:imagedata r:id="rId581" o:title=""/>
                </v:shape>
              </w:pict>
            </w:r>
          </w:p>
        </w:tc>
      </w:tr>
    </w:tbl>
    <w:p w:rsidR="004B1829" w:rsidRPr="004B1829" w:rsidRDefault="004B1829" w:rsidP="004B1829">
      <w:pPr>
        <w:rPr>
          <w:rFonts w:eastAsia="Calibri"/>
          <w:b/>
          <w:lang w:eastAsia="en-US"/>
        </w:rPr>
      </w:pP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выполнение графической работы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Критерии оценки самостоятельной работы</w:t>
      </w:r>
    </w:p>
    <w:tbl>
      <w:tblPr>
        <w:tblW w:w="10397" w:type="dxa"/>
        <w:tblInd w:w="59" w:type="dxa"/>
        <w:tblLayout w:type="fixed"/>
        <w:tblLook w:val="00A0"/>
      </w:tblPr>
      <w:tblGrid>
        <w:gridCol w:w="1489"/>
        <w:gridCol w:w="918"/>
        <w:gridCol w:w="7990"/>
      </w:tblGrid>
      <w:tr w:rsidR="004B1829" w:rsidRPr="004B1829" w:rsidTr="00C65F19">
        <w:tc>
          <w:tcPr>
            <w:tcW w:w="14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Задания</w:t>
            </w:r>
          </w:p>
        </w:tc>
        <w:tc>
          <w:tcPr>
            <w:tcW w:w="9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Баллы</w:t>
            </w:r>
          </w:p>
        </w:tc>
        <w:tc>
          <w:tcPr>
            <w:tcW w:w="7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Примечание</w:t>
            </w:r>
          </w:p>
        </w:tc>
      </w:tr>
      <w:tr w:rsidR="004B1829" w:rsidRPr="004B1829" w:rsidTr="00C65F19">
        <w:trPr>
          <w:trHeight w:val="843"/>
        </w:trPr>
        <w:tc>
          <w:tcPr>
            <w:tcW w:w="1489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.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vertAlign w:val="subscript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1-3</w:t>
            </w:r>
          </w:p>
        </w:tc>
        <w:tc>
          <w:tcPr>
            <w:tcW w:w="918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3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</w:tc>
        <w:tc>
          <w:tcPr>
            <w:tcW w:w="7990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eastAsia="en-US"/>
              </w:rPr>
              <w:t>Каждый правильный ответ 1 балл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</w:p>
        </w:tc>
      </w:tr>
      <w:tr w:rsidR="004B1829" w:rsidRPr="004B1829" w:rsidTr="00C65F19">
        <w:trPr>
          <w:trHeight w:val="1195"/>
        </w:trPr>
        <w:tc>
          <w:tcPr>
            <w:tcW w:w="148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4-6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6</w:t>
            </w:r>
          </w:p>
        </w:tc>
        <w:tc>
          <w:tcPr>
            <w:tcW w:w="799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</w:p>
          <w:p w:rsidR="004B1829" w:rsidRPr="004B1829" w:rsidRDefault="004B1829" w:rsidP="004B1829">
            <w:pPr>
              <w:spacing w:after="200"/>
              <w:rPr>
                <w:rFonts w:eastAsia="Calibri"/>
                <w:lang w:val="en-US" w:eastAsia="en-US"/>
              </w:rPr>
            </w:pPr>
            <w:r w:rsidRPr="004B1829">
              <w:rPr>
                <w:rFonts w:eastAsia="Calibri"/>
                <w:lang w:eastAsia="en-US"/>
              </w:rPr>
              <w:t>Каждый правильный ответ 2 балла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Максимальный балл за работу – 9 баллов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936"/>
        <w:gridCol w:w="6746"/>
      </w:tblGrid>
      <w:tr w:rsidR="004B1829" w:rsidRPr="004B1829" w:rsidTr="00302F89">
        <w:trPr>
          <w:jc w:val="center"/>
        </w:trPr>
        <w:tc>
          <w:tcPr>
            <w:tcW w:w="393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Отметка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5» (отлич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8-9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4» (хорош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 6-7                                        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3» (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 4-5</w:t>
            </w:r>
          </w:p>
        </w:tc>
      </w:tr>
      <w:tr w:rsidR="004B1829" w:rsidRPr="004B1829" w:rsidTr="00302F89">
        <w:trPr>
          <w:jc w:val="center"/>
        </w:trPr>
        <w:tc>
          <w:tcPr>
            <w:tcW w:w="3936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« 2 « (не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 менее  4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</w:p>
    <w:p w:rsidR="004B1829" w:rsidRPr="004B1829" w:rsidRDefault="004B1829" w:rsidP="004B1829">
      <w:pPr>
        <w:jc w:val="center"/>
        <w:rPr>
          <w:rFonts w:eastAsia="Calibri"/>
          <w:b/>
        </w:rPr>
      </w:pPr>
      <w:r w:rsidRPr="004B1829">
        <w:rPr>
          <w:rFonts w:eastAsia="Calibri"/>
          <w:b/>
        </w:rPr>
        <w:t>Раздел 11.Элементы теории вероятности и математической статистики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1</w:t>
      </w:r>
    </w:p>
    <w:p w:rsidR="004B1829" w:rsidRPr="004B1829" w:rsidRDefault="004B1829" w:rsidP="004B1829">
      <w:pPr>
        <w:rPr>
          <w:rFonts w:eastAsia="Calibri"/>
        </w:rPr>
      </w:pPr>
      <w:r w:rsidRPr="004B1829">
        <w:rPr>
          <w:rFonts w:eastAsia="Calibri"/>
          <w:b/>
          <w:lang w:eastAsia="en-US"/>
        </w:rPr>
        <w:t>Задание:</w:t>
      </w:r>
      <w:r w:rsidRPr="004B1829">
        <w:rPr>
          <w:rFonts w:eastAsia="Calibri"/>
        </w:rPr>
        <w:t xml:space="preserve"> сообщение  «История происхождения теории вероятности»</w:t>
      </w:r>
    </w:p>
    <w:p w:rsidR="004B1829" w:rsidRPr="004B1829" w:rsidRDefault="004B1829" w:rsidP="004B1829">
      <w:pPr>
        <w:rPr>
          <w:rFonts w:eastAsia="Calibri"/>
        </w:rPr>
      </w:pPr>
      <w:r w:rsidRPr="004B1829">
        <w:rPr>
          <w:rFonts w:eastAsia="Calibri"/>
          <w:b/>
        </w:rPr>
        <w:t>Форма выполнения задания:</w:t>
      </w:r>
      <w:r w:rsidRPr="004B1829">
        <w:rPr>
          <w:rFonts w:eastAsia="Calibri"/>
        </w:rPr>
        <w:t xml:space="preserve"> сообщение</w:t>
      </w:r>
    </w:p>
    <w:p w:rsidR="004B1829" w:rsidRPr="004B1829" w:rsidRDefault="004B1829" w:rsidP="004B1829">
      <w:pPr>
        <w:rPr>
          <w:rFonts w:eastAsia="Calibri"/>
        </w:rPr>
      </w:pP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Самостоятельная работа №2</w:t>
      </w:r>
    </w:p>
    <w:p w:rsidR="004B1829" w:rsidRPr="004B1829" w:rsidRDefault="004B1829" w:rsidP="00C65F19">
      <w:pPr>
        <w:rPr>
          <w:rFonts w:eastAsia="Calibri"/>
        </w:rPr>
      </w:pPr>
      <w:r w:rsidRPr="004B1829">
        <w:rPr>
          <w:rFonts w:eastAsia="Calibri"/>
          <w:b/>
          <w:lang w:eastAsia="en-US"/>
        </w:rPr>
        <w:t xml:space="preserve">Задание: </w:t>
      </w:r>
      <w:r w:rsidRPr="004B1829">
        <w:rPr>
          <w:rFonts w:eastAsia="Calibri"/>
        </w:rPr>
        <w:t>решение задач по теме «Теория вероятности»</w:t>
      </w:r>
    </w:p>
    <w:p w:rsidR="004B1829" w:rsidRPr="004B1829" w:rsidRDefault="004B1829" w:rsidP="00C65F19">
      <w:pPr>
        <w:jc w:val="center"/>
        <w:rPr>
          <w:rFonts w:eastAsia="Calibri"/>
        </w:rPr>
      </w:pPr>
    </w:p>
    <w:p w:rsidR="004B1829" w:rsidRPr="004B1829" w:rsidRDefault="004B1829" w:rsidP="00C65F1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Форма выполнения задания: </w:t>
      </w:r>
      <w:r w:rsidRPr="004B1829">
        <w:rPr>
          <w:rFonts w:eastAsia="Calibri"/>
          <w:lang w:eastAsia="en-US"/>
        </w:rPr>
        <w:t>решение задач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contextualSpacing/>
        <w:jc w:val="both"/>
        <w:rPr>
          <w:rFonts w:eastAsia="Calibri"/>
        </w:rPr>
      </w:pPr>
      <w:r w:rsidRPr="004B1829">
        <w:rPr>
          <w:rFonts w:eastAsia="Calibri"/>
        </w:rPr>
        <w:t>В студенческой группе 15 девушек и 10 юношей. Случайным образом (по жребию) выбирают одного. Найти вероятность того, что будет отобран юноша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jc w:val="both"/>
        <w:rPr>
          <w:rFonts w:eastAsia="Calibri"/>
        </w:rPr>
      </w:pPr>
      <w:r w:rsidRPr="004B1829">
        <w:rPr>
          <w:rFonts w:eastAsia="Calibri"/>
        </w:rPr>
        <w:t>Вероятности успешной сдачи экзамена по первому, второму и третьему предметам у данного студента соответственно равны 0,6, 0,7 и 0,75. Найти вероятность того, что он успешно сдаст все экзамены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jc w:val="both"/>
        <w:rPr>
          <w:rFonts w:eastAsia="Calibri"/>
        </w:rPr>
      </w:pPr>
      <w:r w:rsidRPr="004B1829">
        <w:rPr>
          <w:rFonts w:eastAsia="Calibri"/>
        </w:rPr>
        <w:t>Вероятности успешной сдачи экзамена по первому, второму и третьему предметам у данного студента соответственно равны 0,6, 0,7 и 0,75. Найти вероятность того, что он успешно сдаст все экзамены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rPr>
          <w:rFonts w:eastAsia="Calibri"/>
        </w:rPr>
      </w:pPr>
      <w:r w:rsidRPr="004B1829">
        <w:rPr>
          <w:rFonts w:eastAsia="Calibri"/>
        </w:rPr>
        <w:t>Студент знает 20 из 25 вопросов программы</w:t>
      </w:r>
      <w:r w:rsidRPr="004B1829">
        <w:rPr>
          <w:rFonts w:eastAsia="Calibri"/>
          <w:i/>
        </w:rPr>
        <w:t xml:space="preserve">. </w:t>
      </w:r>
      <w:r w:rsidRPr="004B1829">
        <w:rPr>
          <w:rFonts w:eastAsia="Calibri"/>
          <w:b/>
        </w:rPr>
        <w:t>Найти</w:t>
      </w:r>
      <w:r w:rsidRPr="004B1829">
        <w:rPr>
          <w:rFonts w:eastAsia="Calibri"/>
        </w:rPr>
        <w:t xml:space="preserve"> вероятность того, что студент знает предложенные ему экзаменатором три вопроса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rPr>
          <w:rFonts w:eastAsia="Calibri"/>
        </w:rPr>
      </w:pPr>
      <w:r w:rsidRPr="004B1829">
        <w:rPr>
          <w:rFonts w:eastAsia="Calibri"/>
        </w:rPr>
        <w:t xml:space="preserve">У распространителя имеется 20 билетов книжной лотереи, среди которых 7 выигрышных. Куплено 3 билета. </w:t>
      </w:r>
      <w:r w:rsidRPr="004B1829">
        <w:rPr>
          <w:rFonts w:eastAsia="Calibri"/>
          <w:b/>
        </w:rPr>
        <w:t xml:space="preserve">Найти </w:t>
      </w:r>
      <w:r w:rsidRPr="004B1829">
        <w:rPr>
          <w:rFonts w:eastAsia="Calibri"/>
        </w:rPr>
        <w:t>вероятность того, что хотя бы один из купленных билетов выигрышный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jc w:val="both"/>
        <w:rPr>
          <w:rFonts w:eastAsia="Calibri"/>
        </w:rPr>
      </w:pPr>
      <w:r w:rsidRPr="004B1829">
        <w:rPr>
          <w:rFonts w:eastAsia="Calibri"/>
        </w:rPr>
        <w:t>В магазин от разных поставщиков поступают 4 партии различных видов мебели, из которых комплектуются гарнитуры. Вероятности того, что партии товара будут доставлены в срок, равны соответственно 0,9; 0,8; 0,7 и 0,95. Найти вероятность того, что хотя бы одна партия не будет доставлена в срок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contextualSpacing/>
        <w:rPr>
          <w:rFonts w:eastAsia="Calibri"/>
        </w:rPr>
      </w:pPr>
      <w:r w:rsidRPr="004B1829">
        <w:rPr>
          <w:rFonts w:eastAsia="Calibri"/>
        </w:rPr>
        <w:t>Вероятность того, что событие появится хотя бы один раз в трех независимых в совокупности испытаниях, равна 0,936. Найти вероятность появления события в одном испытании (предполагается, что во всех испытаниях вероятность появления события одна и та же)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contextualSpacing/>
        <w:rPr>
          <w:rFonts w:eastAsia="Calibri"/>
        </w:rPr>
      </w:pPr>
      <w:r w:rsidRPr="004B1829">
        <w:rPr>
          <w:rFonts w:eastAsia="Calibri"/>
        </w:rPr>
        <w:t>В телевизионном ателье имеется 4 кинескопа. Вероятности того, что кинескоп выдержит гарантийный срок службы, соответственно равны 0,8; 0,85; 0,9; 0,95. Найти вероятность того, что взятый наудачу кинескоп выдержит гарантийный срок службы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contextualSpacing/>
        <w:rPr>
          <w:rFonts w:eastAsia="Calibri"/>
        </w:rPr>
      </w:pPr>
      <w:r w:rsidRPr="004B1829">
        <w:rPr>
          <w:rFonts w:eastAsia="Calibri"/>
        </w:rPr>
        <w:t>В первом ящике содержится 20 деталей, из них 15 стандартных; во втором – 30 деталей, из них 24 стандартных; в третьем – 10 деталей, из них 6 стандартных. Найти вероятность того, что наудачу извлеченная деталь из наудачу взятого ящика – стандартная.</w:t>
      </w:r>
    </w:p>
    <w:p w:rsidR="004B1829" w:rsidRPr="004B1829" w:rsidRDefault="004B1829" w:rsidP="00C65F19">
      <w:pPr>
        <w:numPr>
          <w:ilvl w:val="0"/>
          <w:numId w:val="17"/>
        </w:numPr>
        <w:spacing w:after="200"/>
        <w:jc w:val="both"/>
        <w:rPr>
          <w:rFonts w:eastAsia="Calibri"/>
        </w:rPr>
      </w:pPr>
      <w:r w:rsidRPr="004B1829">
        <w:rPr>
          <w:rFonts w:eastAsia="Calibri"/>
        </w:rPr>
        <w:t>Исследуются две группы откормочного поголовья свиней: первая – 10 голов (из них 8 с высокими привесами), вторая – 15 голов (из них 12 с высокими привесами). Из каждой группы наудачу взяты по одному животному. Найти вероятность того, что оба животных окажутся с высокими привесами.</w:t>
      </w:r>
    </w:p>
    <w:p w:rsidR="004B1829" w:rsidRPr="004B1829" w:rsidRDefault="004B1829" w:rsidP="00C65F19">
      <w:pPr>
        <w:ind w:left="360"/>
        <w:contextualSpacing/>
        <w:rPr>
          <w:rFonts w:eastAsia="Calibri"/>
        </w:rPr>
      </w:pP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        Раздел 12.Решение уравнений и неравенств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Задание:</w:t>
      </w:r>
      <w:r w:rsidRPr="004B1829">
        <w:rPr>
          <w:rFonts w:eastAsia="Calibri"/>
          <w:bCs/>
          <w:lang w:eastAsia="en-US"/>
        </w:rPr>
        <w:t xml:space="preserve"> выполнить тренинг по решению тригонометрических, показательных, логарифмических уравнений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Форма выполнения задания:</w:t>
      </w:r>
      <w:r w:rsidRPr="004B1829">
        <w:rPr>
          <w:rFonts w:eastAsia="Calibri"/>
          <w:bCs/>
          <w:lang w:eastAsia="en-US"/>
        </w:rPr>
        <w:t xml:space="preserve"> решение уравнений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Цель:</w:t>
      </w:r>
      <w:r w:rsidRPr="004B1829">
        <w:rPr>
          <w:rFonts w:eastAsia="Calibri"/>
          <w:bCs/>
          <w:lang w:eastAsia="en-US"/>
        </w:rPr>
        <w:t xml:space="preserve"> Знать методы решения   показательных, тригонометрических,  логарифмических уравнений и  применять их при решении упражнений</w:t>
      </w:r>
    </w:p>
    <w:tbl>
      <w:tblPr>
        <w:tblW w:w="5000" w:type="pct"/>
        <w:tblLook w:val="00A0"/>
      </w:tblPr>
      <w:tblGrid>
        <w:gridCol w:w="5494"/>
        <w:gridCol w:w="5494"/>
      </w:tblGrid>
      <w:tr w:rsidR="004B1829" w:rsidRPr="004B1829" w:rsidTr="00302F89">
        <w:trPr>
          <w:trHeight w:val="271"/>
        </w:trPr>
        <w:tc>
          <w:tcPr>
            <w:tcW w:w="5000" w:type="pct"/>
            <w:gridSpan w:val="2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РЕШИТЕ УРАВНЕНИЕ</w:t>
            </w:r>
          </w:p>
        </w:tc>
      </w:tr>
      <w:tr w:rsidR="004B1829" w:rsidRPr="004B1829" w:rsidTr="00302F89">
        <w:trPr>
          <w:trHeight w:val="180"/>
        </w:trPr>
        <w:tc>
          <w:tcPr>
            <w:tcW w:w="2500" w:type="pct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ВАРИАНТ</w:t>
            </w:r>
          </w:p>
        </w:tc>
        <w:tc>
          <w:tcPr>
            <w:tcW w:w="2500" w:type="pct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ВАРИАНТ</w:t>
            </w:r>
          </w:p>
        </w:tc>
      </w:tr>
      <w:tr w:rsidR="004B1829" w:rsidRPr="004B1829" w:rsidTr="00302F89">
        <w:tc>
          <w:tcPr>
            <w:tcW w:w="2500" w:type="pct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УРОВЕНЬ</w:t>
            </w:r>
          </w:p>
        </w:tc>
        <w:tc>
          <w:tcPr>
            <w:tcW w:w="2500" w:type="pct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 УРОВЕНЬ</w:t>
            </w:r>
          </w:p>
        </w:tc>
      </w:tr>
      <w:tr w:rsidR="004B1829" w:rsidRPr="004B1829" w:rsidTr="00302F89">
        <w:tc>
          <w:tcPr>
            <w:tcW w:w="2500" w:type="pct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1) </w:t>
            </w:r>
            <w:r w:rsidRPr="004B1829">
              <w:rPr>
                <w:bCs/>
                <w:lang w:val="en-US" w:eastAsia="en-US"/>
              </w:rPr>
              <w:object w:dxaOrig="1320" w:dyaOrig="620">
                <v:shape id="_x0000_i1401" type="#_x0000_t75" style="width:65.75pt;height:31.3pt" o:ole="">
                  <v:imagedata r:id="rId582" o:title=""/>
                </v:shape>
                <o:OLEObject Type="Embed" ProgID="Equation.3" ShapeID="_x0000_i1401" DrawAspect="Content" ObjectID="_1708846949" r:id="rId583"/>
              </w:obje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2)    </w:t>
            </w:r>
            <w:r w:rsidRPr="004B1829">
              <w:rPr>
                <w:bCs/>
                <w:lang w:val="en-US" w:eastAsia="en-US"/>
              </w:rPr>
              <w:object w:dxaOrig="1520" w:dyaOrig="340">
                <v:shape id="_x0000_i1402" type="#_x0000_t75" style="width:72.8pt;height:17.2pt" o:ole="">
                  <v:imagedata r:id="rId584" o:title=""/>
                </v:shape>
                <o:OLEObject Type="Embed" ProgID="Equation.3" ShapeID="_x0000_i1402" DrawAspect="Content" ObjectID="_1708846950" r:id="rId585"/>
              </w:obje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4)</w:t>
            </w:r>
            <w:r w:rsidR="00A162B8" w:rsidRPr="00A162B8">
              <w:rPr>
                <w:rFonts w:eastAsia="Calibri"/>
                <w:noProof/>
              </w:rPr>
              <w:pict>
                <v:shape id="_x0000_i1403" type="#_x0000_t75" style="width:110.35pt;height:18pt;visibility:visible">
                  <v:imagedata r:id="rId263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5)</w:t>
            </w:r>
            <w:r w:rsidR="00A162B8" w:rsidRPr="00A162B8">
              <w:rPr>
                <w:rFonts w:eastAsia="Calibri"/>
                <w:noProof/>
              </w:rPr>
              <w:pict>
                <v:shape id="_x0000_i1404" type="#_x0000_t75" style="width:63.4pt;height:28.15pt;visibility:visible">
                  <v:imagedata r:id="rId264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6)</w:t>
            </w:r>
            <w:r w:rsidR="00A162B8" w:rsidRPr="00A162B8">
              <w:rPr>
                <w:rFonts w:eastAsia="Calibri"/>
                <w:noProof/>
              </w:rPr>
              <w:pict>
                <v:shape id="_x0000_i1405" type="#_x0000_t75" style="width:75.9pt;height:14.85pt;visibility:visible">
                  <v:imagedata r:id="rId265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7)</w:t>
            </w:r>
            <w:r w:rsidR="00A162B8" w:rsidRPr="00A162B8">
              <w:rPr>
                <w:rFonts w:eastAsia="Calibri"/>
                <w:noProof/>
              </w:rPr>
              <w:pict>
                <v:shape id="_x0000_i1406" type="#_x0000_t75" style="width:51.65pt;height:9.4pt;visibility:visible">
                  <v:imagedata r:id="rId586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8)lg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>x</w:t>
            </w:r>
            <w:r w:rsidRPr="004B1829">
              <w:rPr>
                <w:rFonts w:eastAsia="Calibri"/>
                <w:bCs/>
                <w:lang w:val="en-US" w:eastAsia="en-US"/>
              </w:rPr>
              <w:t>= lg 8 + 2 lg 5 – lg 10  - lg 2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9)log </w:t>
            </w:r>
            <w:r w:rsidRPr="004B1829">
              <w:rPr>
                <w:rFonts w:eastAsia="Calibri"/>
                <w:bCs/>
                <w:vertAlign w:val="subscript"/>
                <w:lang w:val="en-US" w:eastAsia="en-US"/>
              </w:rPr>
              <w:t>2</w:t>
            </w:r>
            <w:r w:rsidRPr="004B1829">
              <w:rPr>
                <w:rFonts w:eastAsia="Calibri"/>
                <w:bCs/>
                <w:lang w:val="en-US" w:eastAsia="en-US"/>
              </w:rPr>
              <w:t>(3x +1) = 3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10) </w:t>
            </w:r>
            <w:r w:rsidR="007E14C1" w:rsidRPr="00A162B8">
              <w:rPr>
                <w:rFonts w:eastAsia="Calibri"/>
                <w:noProof/>
              </w:rPr>
              <w:pict>
                <v:shape id="_x0000_i1407" type="#_x0000_t75" style="width:158.85pt;height:20.35pt;visibility:visible">
                  <v:imagedata r:id="rId587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2 </w:t>
            </w:r>
            <w:r w:rsidRPr="004B1829">
              <w:rPr>
                <w:rFonts w:eastAsia="Calibri"/>
                <w:bCs/>
                <w:lang w:eastAsia="en-US"/>
              </w:rPr>
              <w:t>УРОВЕННЬ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11) cos (</w:t>
            </w:r>
            <w:r w:rsidR="00A162B8" w:rsidRPr="00A162B8">
              <w:rPr>
                <w:rFonts w:eastAsia="Calibri"/>
                <w:noProof/>
              </w:rPr>
              <w:pict>
                <v:shape id="_x0000_i1408" type="#_x0000_t75" style="width:28.15pt;height:25.85pt;visibility:visible">
                  <v:imagedata r:id="rId588" o:title=""/>
                </v:shape>
              </w:pict>
            </w:r>
            <w:r w:rsidRPr="004B1829">
              <w:rPr>
                <w:rFonts w:eastAsia="Calibri"/>
                <w:bCs/>
                <w:lang w:val="en-US" w:eastAsia="en-US"/>
              </w:rPr>
              <w:t xml:space="preserve">) = </w:t>
            </w:r>
            <w:r w:rsidR="00A162B8" w:rsidRPr="00A162B8">
              <w:rPr>
                <w:rFonts w:eastAsia="Calibri"/>
                <w:noProof/>
              </w:rPr>
              <w:pict>
                <v:shape id="_x0000_i1409" type="#_x0000_t75" style="width:20.35pt;height:28.15pt;visibility:visible">
                  <v:imagedata r:id="rId589" o:title=""/>
                </v:shape>
              </w:pict>
            </w:r>
            <w:r w:rsidRPr="004B1829">
              <w:rPr>
                <w:rFonts w:eastAsia="Calibri"/>
                <w:bCs/>
                <w:lang w:val="en-US" w:eastAsia="en-US"/>
              </w:rPr>
              <w:t xml:space="preserve">;      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12)  sin</w:t>
            </w:r>
            <w:r w:rsidRPr="004B1829">
              <w:rPr>
                <w:rFonts w:eastAsia="Calibri"/>
                <w:bCs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>x</w:t>
            </w:r>
            <w:r w:rsidRPr="004B1829">
              <w:rPr>
                <w:rFonts w:eastAsia="Calibri"/>
                <w:bCs/>
                <w:lang w:val="en-US" w:eastAsia="en-US"/>
              </w:rPr>
              <w:t xml:space="preserve"> – 3 cos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>x</w:t>
            </w:r>
            <w:r w:rsidRPr="004B1829">
              <w:rPr>
                <w:rFonts w:eastAsia="Calibri"/>
                <w:bCs/>
                <w:lang w:val="en-US" w:eastAsia="en-US"/>
              </w:rPr>
              <w:t xml:space="preserve">– 3 = 0;  </w:t>
            </w:r>
          </w:p>
          <w:p w:rsidR="004B1829" w:rsidRPr="004B1829" w:rsidRDefault="004B1829" w:rsidP="004B1829">
            <w:pPr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3)</w:t>
            </w:r>
            <w:r w:rsidRPr="004B1829">
              <w:rPr>
                <w:bCs/>
                <w:lang w:eastAsia="en-US"/>
              </w:rPr>
              <w:object w:dxaOrig="1540" w:dyaOrig="320">
                <v:shape id="_x0000_i1410" type="#_x0000_t75" style="width:76.7pt;height:15.65pt" o:ole="">
                  <v:imagedata r:id="rId590" o:title=""/>
                </v:shape>
                <o:OLEObject Type="Embed" ProgID="Equation.3" ShapeID="_x0000_i1410" DrawAspect="Content" ObjectID="_1708846951" r:id="rId591"/>
              </w:object>
            </w:r>
          </w:p>
          <w:p w:rsidR="004B1829" w:rsidRPr="004B1829" w:rsidRDefault="004B1829" w:rsidP="004B1829">
            <w:pPr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14) </w:t>
            </w:r>
            <w:r w:rsidRPr="004B1829">
              <w:rPr>
                <w:rFonts w:eastAsia="Calibri"/>
                <w:bCs/>
                <w:lang w:val="en-US" w:eastAsia="en-US"/>
              </w:rPr>
              <w:t>lg</w:t>
            </w:r>
            <w:r w:rsidRPr="004B1829">
              <w:rPr>
                <w:bCs/>
                <w:position w:val="-24"/>
                <w:lang w:val="en-US" w:eastAsia="en-US"/>
              </w:rPr>
              <w:object w:dxaOrig="3100" w:dyaOrig="620">
                <v:shape id="_x0000_i1411" type="#_x0000_t75" style="width:2in;height:31.3pt" o:ole="">
                  <v:imagedata r:id="rId592" o:title=""/>
                </v:shape>
                <o:OLEObject Type="Embed" ProgID="Equation.3" ShapeID="_x0000_i1411" DrawAspect="Content" ObjectID="_1708846952" r:id="rId593"/>
              </w:object>
            </w:r>
          </w:p>
        </w:tc>
        <w:tc>
          <w:tcPr>
            <w:tcW w:w="2500" w:type="pct"/>
          </w:tcPr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1) </w:t>
            </w:r>
            <w:r w:rsidRPr="004B1829">
              <w:rPr>
                <w:bCs/>
                <w:lang w:val="en-US" w:eastAsia="en-US"/>
              </w:rPr>
              <w:object w:dxaOrig="1120" w:dyaOrig="340">
                <v:shape id="_x0000_i1412" type="#_x0000_t75" style="width:56.35pt;height:17.2pt" o:ole="">
                  <v:imagedata r:id="rId594" o:title=""/>
                </v:shape>
                <o:OLEObject Type="Embed" ProgID="Equation.3" ShapeID="_x0000_i1412" DrawAspect="Content" ObjectID="_1708846953" r:id="rId595"/>
              </w:obje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2) </w:t>
            </w:r>
            <w:r w:rsidRPr="004B1829">
              <w:rPr>
                <w:bCs/>
                <w:lang w:val="en-US" w:eastAsia="en-US"/>
              </w:rPr>
              <w:object w:dxaOrig="1520" w:dyaOrig="580">
                <v:shape id="_x0000_i1413" type="#_x0000_t75" style="width:72.8pt;height:28.95pt" o:ole="">
                  <v:imagedata r:id="rId596" o:title=""/>
                </v:shape>
                <o:OLEObject Type="Embed" ProgID="Equation.3" ShapeID="_x0000_i1413" DrawAspect="Content" ObjectID="_1708846954" r:id="rId597"/>
              </w:obje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4)</w:t>
            </w:r>
            <w:r w:rsidR="00A162B8" w:rsidRPr="00A162B8">
              <w:rPr>
                <w:rFonts w:eastAsia="Calibri"/>
                <w:noProof/>
              </w:rPr>
              <w:pict>
                <v:shape id="_x0000_i1414" type="#_x0000_t75" style="width:63.4pt;height:17.2pt;visibility:visible">
                  <v:imagedata r:id="rId254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5)</w:t>
            </w:r>
            <w:r w:rsidR="00A162B8" w:rsidRPr="00A162B8">
              <w:rPr>
                <w:rFonts w:eastAsia="Calibri"/>
                <w:noProof/>
              </w:rPr>
              <w:pict>
                <v:shape id="_x0000_i1415" type="#_x0000_t75" style="width:68.85pt;height:28.15pt;visibility:visible">
                  <v:imagedata r:id="rId255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6)</w:t>
            </w:r>
            <w:r w:rsidR="00A162B8" w:rsidRPr="00A162B8">
              <w:rPr>
                <w:rFonts w:eastAsia="Calibri"/>
                <w:noProof/>
              </w:rPr>
              <w:pict>
                <v:shape id="_x0000_i1416" type="#_x0000_t75" style="width:78.25pt;height:14.85pt;visibility:visible">
                  <v:imagedata r:id="rId256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7)</w:t>
            </w:r>
            <w:r w:rsidR="00A162B8" w:rsidRPr="00A162B8">
              <w:rPr>
                <w:rFonts w:eastAsia="Calibri"/>
                <w:noProof/>
              </w:rPr>
              <w:pict>
                <v:shape id="_x0000_i1417" type="#_x0000_t75" style="width:43.85pt;height:9.4pt;visibility:visible">
                  <v:imagedata r:id="rId257" o:title=""/>
                </v:shape>
              </w:pi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8)lg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>x</w:t>
            </w:r>
            <w:r w:rsidRPr="004B1829">
              <w:rPr>
                <w:rFonts w:eastAsia="Calibri"/>
                <w:bCs/>
                <w:lang w:val="en-US" w:eastAsia="en-US"/>
              </w:rPr>
              <w:t xml:space="preserve"> = lg 12 - lg 3 +  2lg7  - lg14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9) log</w:t>
            </w:r>
            <w:r w:rsidRPr="004B1829">
              <w:rPr>
                <w:rFonts w:eastAsia="Calibri"/>
                <w:bCs/>
                <w:vertAlign w:val="subscript"/>
                <w:lang w:val="en-US" w:eastAsia="en-US"/>
              </w:rPr>
              <w:t>5</w:t>
            </w:r>
            <w:r w:rsidRPr="004B1829">
              <w:rPr>
                <w:rFonts w:eastAsia="Calibri"/>
                <w:bCs/>
                <w:lang w:val="en-US" w:eastAsia="en-US"/>
              </w:rPr>
              <w:t>(2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>x</w:t>
            </w:r>
            <w:r w:rsidRPr="004B1829">
              <w:rPr>
                <w:rFonts w:eastAsia="Calibri"/>
                <w:bCs/>
                <w:lang w:val="en-US" w:eastAsia="en-US"/>
              </w:rPr>
              <w:t xml:space="preserve"> - 4) = 2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)   lоg</w:t>
            </w:r>
            <w:r w:rsidRPr="004B1829">
              <w:rPr>
                <w:rFonts w:eastAsia="Calibri"/>
                <w:bCs/>
                <w:vertAlign w:val="subscript"/>
                <w:lang w:eastAsia="en-US"/>
              </w:rPr>
              <w:t>0,4</w:t>
            </w:r>
            <w:r w:rsidRPr="004B1829">
              <w:rPr>
                <w:rFonts w:eastAsia="Calibri"/>
                <w:bCs/>
                <w:lang w:eastAsia="en-US"/>
              </w:rPr>
              <w:t xml:space="preserve"> (5 – 2</w:t>
            </w:r>
            <w:r w:rsidRPr="004B1829">
              <w:rPr>
                <w:rFonts w:eastAsia="Calibri"/>
                <w:bCs/>
                <w:i/>
                <w:lang w:eastAsia="en-US"/>
              </w:rPr>
              <w:t>х</w:t>
            </w:r>
            <w:r w:rsidRPr="004B1829">
              <w:rPr>
                <w:rFonts w:eastAsia="Calibri"/>
                <w:bCs/>
                <w:lang w:eastAsia="en-US"/>
              </w:rPr>
              <w:t xml:space="preserve"> ) – lоg</w:t>
            </w:r>
            <w:r w:rsidRPr="004B1829">
              <w:rPr>
                <w:rFonts w:eastAsia="Calibri"/>
                <w:bCs/>
                <w:vertAlign w:val="subscript"/>
                <w:lang w:eastAsia="en-US"/>
              </w:rPr>
              <w:t>0,4</w:t>
            </w:r>
            <w:r w:rsidRPr="004B1829">
              <w:rPr>
                <w:rFonts w:eastAsia="Calibri"/>
                <w:bCs/>
                <w:lang w:eastAsia="en-US"/>
              </w:rPr>
              <w:t xml:space="preserve"> 2 = 1 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УРОВЕНЬ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 xml:space="preserve">11)  </w:t>
            </w:r>
            <w:r w:rsidRPr="004B1829">
              <w:rPr>
                <w:rFonts w:eastAsia="Calibri"/>
                <w:bCs/>
                <w:lang w:val="en-US" w:eastAsia="en-US"/>
              </w:rPr>
              <w:t>sin</w:t>
            </w:r>
            <w:r w:rsidRPr="004B1829">
              <w:rPr>
                <w:rFonts w:eastAsia="Calibri"/>
                <w:bCs/>
                <w:lang w:eastAsia="en-US"/>
              </w:rPr>
              <w:t xml:space="preserve"> (</w:t>
            </w:r>
            <w:r w:rsidR="00A162B8" w:rsidRPr="00A162B8">
              <w:rPr>
                <w:rFonts w:eastAsia="Calibri"/>
                <w:noProof/>
              </w:rPr>
              <w:pict>
                <v:shape id="_x0000_i1418" type="#_x0000_t75" style="width:28.15pt;height:25.85pt;visibility:visible">
                  <v:imagedata r:id="rId598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 xml:space="preserve">) = </w:t>
            </w:r>
            <w:r w:rsidR="00A162B8" w:rsidRPr="00A162B8">
              <w:rPr>
                <w:rFonts w:eastAsia="Calibri"/>
                <w:noProof/>
              </w:rPr>
              <w:pict>
                <v:shape id="_x0000_i1419" type="#_x0000_t75" style="width:9.4pt;height:25.85pt;visibility:visible">
                  <v:imagedata r:id="rId599" o:title=""/>
                </v:shape>
              </w:pict>
            </w:r>
            <w:r w:rsidRPr="004B1829">
              <w:rPr>
                <w:rFonts w:eastAsia="Calibri"/>
                <w:bCs/>
                <w:lang w:eastAsia="en-US"/>
              </w:rPr>
              <w:t xml:space="preserve">;  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12)  cos</w:t>
            </w:r>
            <w:r w:rsidRPr="004B1829">
              <w:rPr>
                <w:rFonts w:eastAsia="Calibri"/>
                <w:bCs/>
                <w:vertAlign w:val="superscript"/>
                <w:lang w:val="en-US" w:eastAsia="en-US"/>
              </w:rPr>
              <w:t>2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>x</w:t>
            </w:r>
            <w:r w:rsidRPr="004B1829">
              <w:rPr>
                <w:rFonts w:eastAsia="Calibri"/>
                <w:bCs/>
                <w:lang w:val="en-US" w:eastAsia="en-US"/>
              </w:rPr>
              <w:t xml:space="preserve"> – 4 sin </w:t>
            </w:r>
            <w:r w:rsidRPr="004B1829">
              <w:rPr>
                <w:rFonts w:eastAsia="Calibri"/>
                <w:bCs/>
                <w:i/>
                <w:lang w:val="en-US" w:eastAsia="en-US"/>
              </w:rPr>
              <w:t xml:space="preserve">x </w:t>
            </w:r>
            <w:r w:rsidRPr="004B1829">
              <w:rPr>
                <w:rFonts w:eastAsia="Calibri"/>
                <w:bCs/>
                <w:lang w:val="en-US" w:eastAsia="en-US"/>
              </w:rPr>
              <w:t xml:space="preserve">– 1 = 0;  </w: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13)</w:t>
            </w:r>
            <w:r w:rsidRPr="004B1829">
              <w:rPr>
                <w:bCs/>
                <w:lang w:eastAsia="en-US"/>
              </w:rPr>
              <w:object w:dxaOrig="1579" w:dyaOrig="320">
                <v:shape id="_x0000_i1420" type="#_x0000_t75" style="width:75.15pt;height:15.65pt" o:ole="">
                  <v:imagedata r:id="rId600" o:title=""/>
                </v:shape>
                <o:OLEObject Type="Embed" ProgID="Equation.3" ShapeID="_x0000_i1420" DrawAspect="Content" ObjectID="_1708846955" r:id="rId601"/>
              </w:object>
            </w:r>
          </w:p>
          <w:p w:rsidR="004B1829" w:rsidRPr="004B1829" w:rsidRDefault="004B1829" w:rsidP="004B1829">
            <w:pPr>
              <w:jc w:val="center"/>
              <w:rPr>
                <w:rFonts w:eastAsia="Calibri"/>
                <w:bCs/>
                <w:lang w:val="en-US"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>14)log</w:t>
            </w:r>
            <w:r w:rsidRPr="004B1829">
              <w:rPr>
                <w:bCs/>
                <w:position w:val="-10"/>
                <w:lang w:val="en-US" w:eastAsia="en-US"/>
              </w:rPr>
              <w:object w:dxaOrig="2900" w:dyaOrig="360">
                <v:shape id="_x0000_i1421" type="#_x0000_t75" style="width:144.8pt;height:18pt" o:ole="">
                  <v:imagedata r:id="rId602" o:title=""/>
                </v:shape>
                <o:OLEObject Type="Embed" ProgID="Equation.3" ShapeID="_x0000_i1421" DrawAspect="Content" ObjectID="_1708846956" r:id="rId603"/>
              </w:object>
            </w:r>
          </w:p>
        </w:tc>
      </w:tr>
    </w:tbl>
    <w:p w:rsidR="004B1829" w:rsidRPr="004B1829" w:rsidRDefault="004B1829" w:rsidP="004B1829">
      <w:pPr>
        <w:rPr>
          <w:rFonts w:eastAsia="Calibri"/>
          <w:bCs/>
          <w:lang w:eastAsia="en-US"/>
        </w:rPr>
      </w:pPr>
    </w:p>
    <w:p w:rsidR="004B1829" w:rsidRPr="004B1829" w:rsidRDefault="004B1829" w:rsidP="004B1829">
      <w:pPr>
        <w:spacing w:after="200"/>
        <w:jc w:val="center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Критерии оценки контрольной  работы</w:t>
      </w:r>
    </w:p>
    <w:tbl>
      <w:tblPr>
        <w:tblW w:w="7634" w:type="dxa"/>
        <w:jc w:val="center"/>
        <w:tblLayout w:type="fixed"/>
        <w:tblLook w:val="00A0"/>
      </w:tblPr>
      <w:tblGrid>
        <w:gridCol w:w="3675"/>
        <w:gridCol w:w="1407"/>
        <w:gridCol w:w="2552"/>
      </w:tblGrid>
      <w:tr w:rsidR="004B1829" w:rsidRPr="004B1829" w:rsidTr="00302F89">
        <w:trPr>
          <w:jc w:val="center"/>
        </w:trPr>
        <w:tc>
          <w:tcPr>
            <w:tcW w:w="3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Баллы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Примечание</w:t>
            </w:r>
          </w:p>
        </w:tc>
      </w:tr>
      <w:tr w:rsidR="004B1829" w:rsidRPr="004B1829" w:rsidTr="00302F89">
        <w:trPr>
          <w:jc w:val="center"/>
        </w:trPr>
        <w:tc>
          <w:tcPr>
            <w:tcW w:w="3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val="en-US" w:eastAsia="en-US"/>
              </w:rPr>
              <w:t xml:space="preserve">1 </w:t>
            </w:r>
            <w:r w:rsidRPr="004B1829">
              <w:rPr>
                <w:rFonts w:eastAsia="Calibri"/>
                <w:bCs/>
                <w:lang w:eastAsia="en-US"/>
              </w:rPr>
              <w:t>уровень 1-10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0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1  балл</w:t>
            </w:r>
          </w:p>
        </w:tc>
      </w:tr>
      <w:tr w:rsidR="004B1829" w:rsidRPr="004B1829" w:rsidTr="00302F89">
        <w:trPr>
          <w:jc w:val="center"/>
        </w:trPr>
        <w:tc>
          <w:tcPr>
            <w:tcW w:w="3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 уровень 11-14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8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2 балла</w:t>
            </w:r>
          </w:p>
        </w:tc>
      </w:tr>
    </w:tbl>
    <w:p w:rsidR="004B1829" w:rsidRPr="004B1829" w:rsidRDefault="004B1829" w:rsidP="004B1829">
      <w:pPr>
        <w:spacing w:after="200"/>
        <w:jc w:val="center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Максимальный балл за работу – 18  баллов</w:t>
      </w:r>
    </w:p>
    <w:p w:rsidR="004B1829" w:rsidRPr="004B1829" w:rsidRDefault="004B1829" w:rsidP="004B1829">
      <w:pPr>
        <w:spacing w:after="200"/>
        <w:jc w:val="center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414"/>
        <w:gridCol w:w="6746"/>
      </w:tblGrid>
      <w:tr w:rsidR="004B1829" w:rsidRPr="004B1829" w:rsidTr="001906AE">
        <w:trPr>
          <w:jc w:val="center"/>
        </w:trPr>
        <w:tc>
          <w:tcPr>
            <w:tcW w:w="3414" w:type="dxa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Отметка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1906AE">
        <w:trPr>
          <w:jc w:val="center"/>
        </w:trPr>
        <w:tc>
          <w:tcPr>
            <w:tcW w:w="3414" w:type="dxa"/>
            <w:vAlign w:val="center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5» (отлич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6-18</w:t>
            </w:r>
          </w:p>
        </w:tc>
      </w:tr>
      <w:tr w:rsidR="004B1829" w:rsidRPr="004B1829" w:rsidTr="001906AE">
        <w:trPr>
          <w:jc w:val="center"/>
        </w:trPr>
        <w:tc>
          <w:tcPr>
            <w:tcW w:w="3414" w:type="dxa"/>
            <w:vAlign w:val="center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4» (хорош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3-15</w:t>
            </w:r>
          </w:p>
        </w:tc>
      </w:tr>
      <w:tr w:rsidR="004B1829" w:rsidRPr="004B1829" w:rsidTr="001906AE">
        <w:trPr>
          <w:jc w:val="center"/>
        </w:trPr>
        <w:tc>
          <w:tcPr>
            <w:tcW w:w="3414" w:type="dxa"/>
            <w:vAlign w:val="center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3» (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9-12</w:t>
            </w:r>
          </w:p>
        </w:tc>
      </w:tr>
      <w:tr w:rsidR="004B1829" w:rsidRPr="004B1829" w:rsidTr="001906AE">
        <w:trPr>
          <w:jc w:val="center"/>
        </w:trPr>
        <w:tc>
          <w:tcPr>
            <w:tcW w:w="3414" w:type="dxa"/>
            <w:vAlign w:val="center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2 « (не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jc w:val="center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менее 9</w:t>
            </w:r>
          </w:p>
        </w:tc>
      </w:tr>
    </w:tbl>
    <w:p w:rsidR="004B1829" w:rsidRPr="004B1829" w:rsidRDefault="004B1829" w:rsidP="004B1829">
      <w:pPr>
        <w:spacing w:after="200"/>
        <w:jc w:val="center"/>
        <w:rPr>
          <w:rFonts w:eastAsia="Calibri"/>
          <w:bCs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Самостоятельная работа №2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Задание: </w:t>
      </w:r>
      <w:r w:rsidRPr="004B1829">
        <w:rPr>
          <w:rFonts w:eastAsia="Calibri"/>
          <w:bCs/>
          <w:lang w:eastAsia="en-US"/>
        </w:rPr>
        <w:t>выполнить тренинг по решению х, показательных, логарифмических неравенств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Цель: </w:t>
      </w:r>
      <w:r w:rsidRPr="004B1829">
        <w:rPr>
          <w:rFonts w:eastAsia="Calibri"/>
          <w:bCs/>
          <w:lang w:eastAsia="en-US"/>
        </w:rPr>
        <w:t>Знать методы решения   показательных и логарифмических уравнений и неравенств, применять их при решении упражнений.</w:t>
      </w:r>
    </w:p>
    <w:p w:rsidR="004B1829" w:rsidRPr="004B1829" w:rsidRDefault="004B1829" w:rsidP="004B1829">
      <w:pPr>
        <w:rPr>
          <w:rFonts w:eastAsia="Calibri"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 xml:space="preserve">Форма выполнения задания: </w:t>
      </w:r>
      <w:r w:rsidRPr="004B1829">
        <w:rPr>
          <w:rFonts w:eastAsia="Calibri"/>
          <w:bCs/>
          <w:lang w:eastAsia="en-US"/>
        </w:rPr>
        <w:t>решение неравенств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69"/>
        <w:gridCol w:w="4461"/>
        <w:gridCol w:w="4539"/>
      </w:tblGrid>
      <w:tr w:rsidR="004B1829" w:rsidRPr="004B1829" w:rsidTr="001906AE">
        <w:trPr>
          <w:trHeight w:val="446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№п/п</w:t>
            </w:r>
          </w:p>
        </w:tc>
        <w:tc>
          <w:tcPr>
            <w:tcW w:w="446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Вариант 1</w:t>
            </w: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Вариант 2</w:t>
            </w:r>
          </w:p>
        </w:tc>
      </w:tr>
      <w:tr w:rsidR="004B1829" w:rsidRPr="004B1829" w:rsidTr="001906AE">
        <w:trPr>
          <w:trHeight w:val="446"/>
        </w:trPr>
        <w:tc>
          <w:tcPr>
            <w:tcW w:w="9601" w:type="dxa"/>
            <w:gridSpan w:val="3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Показательные и логарифмические неравенства</w:t>
            </w:r>
          </w:p>
        </w:tc>
      </w:tr>
      <w:tr w:rsidR="004B1829" w:rsidRPr="004B1829" w:rsidTr="001906AE">
        <w:trPr>
          <w:trHeight w:val="543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</w:t>
            </w:r>
          </w:p>
        </w:tc>
        <w:tc>
          <w:tcPr>
            <w:tcW w:w="446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position w:val="-4"/>
                <w:lang w:eastAsia="en-US"/>
              </w:rPr>
              <w:object w:dxaOrig="900" w:dyaOrig="340">
                <v:shape id="_x0000_i1422" type="#_x0000_t75" style="width:45.4pt;height:17.2pt" o:ole="">
                  <v:imagedata r:id="rId604" o:title=""/>
                </v:shape>
                <o:OLEObject Type="Embed" ProgID="Equation.3" ShapeID="_x0000_i1422" DrawAspect="Content" ObjectID="_1708846957" r:id="rId605"/>
              </w:object>
            </w: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position w:val="-6"/>
                <w:lang w:eastAsia="en-US"/>
              </w:rPr>
              <w:object w:dxaOrig="940" w:dyaOrig="360">
                <v:shape id="_x0000_i1423" type="#_x0000_t75" style="width:46.95pt;height:18pt" o:ole="">
                  <v:imagedata r:id="rId606" o:title=""/>
                </v:shape>
                <o:OLEObject Type="Embed" ProgID="Equation.3" ShapeID="_x0000_i1423" DrawAspect="Content" ObjectID="_1708846958" r:id="rId607"/>
              </w:objec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</w:tr>
      <w:tr w:rsidR="004B1829" w:rsidRPr="004B1829" w:rsidTr="001906AE">
        <w:trPr>
          <w:trHeight w:val="931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2</w:t>
            </w:r>
          </w:p>
        </w:tc>
        <w:tc>
          <w:tcPr>
            <w:tcW w:w="446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 9</w:t>
            </w:r>
            <w:r w:rsidRPr="004B1829">
              <w:rPr>
                <w:rFonts w:eastAsia="Calibri"/>
                <w:lang w:eastAsia="en-US"/>
              </w:rPr>
              <w:sym w:font="Symbol" w:char="F0D7"/>
            </w:r>
            <w:r w:rsidRPr="004B1829">
              <w:rPr>
                <w:rFonts w:eastAsia="Calibri"/>
                <w:lang w:eastAsia="en-US"/>
              </w:rPr>
              <w:t>3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x</w:t>
            </w:r>
            <w:r w:rsidRPr="004B1829">
              <w:rPr>
                <w:rFonts w:eastAsia="Calibri"/>
                <w:vertAlign w:val="superscript"/>
                <w:lang w:eastAsia="en-US"/>
              </w:rPr>
              <w:t xml:space="preserve"> - 1</w:t>
            </w:r>
            <w:r w:rsidRPr="004B1829">
              <w:rPr>
                <w:rFonts w:eastAsia="Calibri"/>
                <w:lang w:eastAsia="en-US"/>
              </w:rPr>
              <w:t xml:space="preserve"> + 3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x</w:t>
            </w:r>
            <w:r w:rsidRPr="004B1829">
              <w:rPr>
                <w:rFonts w:eastAsia="Calibri"/>
                <w:lang w:eastAsia="en-US"/>
              </w:rPr>
              <w:t>&lt; 36;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10 </w:t>
            </w:r>
            <w:r w:rsidRPr="004B1829">
              <w:rPr>
                <w:rFonts w:eastAsia="Calibri"/>
                <w:lang w:val="en-US" w:eastAsia="en-US"/>
              </w:rPr>
              <w:sym w:font="Symbol" w:char="F0D7"/>
            </w:r>
            <w:r w:rsidRPr="004B1829">
              <w:rPr>
                <w:rFonts w:eastAsia="Calibri"/>
                <w:lang w:eastAsia="en-US"/>
              </w:rPr>
              <w:t xml:space="preserve"> 5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x</w:t>
            </w:r>
            <w:r w:rsidRPr="004B1829">
              <w:rPr>
                <w:rFonts w:eastAsia="Calibri"/>
                <w:vertAlign w:val="superscript"/>
                <w:lang w:eastAsia="en-US"/>
              </w:rPr>
              <w:t xml:space="preserve"> - 1</w:t>
            </w:r>
            <w:r w:rsidRPr="004B1829">
              <w:rPr>
                <w:rFonts w:eastAsia="Calibri"/>
                <w:lang w:eastAsia="en-US"/>
              </w:rPr>
              <w:t xml:space="preserve"> + 5</w:t>
            </w:r>
            <w:r w:rsidRPr="004B1829">
              <w:rPr>
                <w:rFonts w:eastAsia="Calibri"/>
                <w:vertAlign w:val="superscript"/>
                <w:lang w:val="en-US" w:eastAsia="en-US"/>
              </w:rPr>
              <w:t>x</w:t>
            </w:r>
            <w:r w:rsidRPr="004B1829">
              <w:rPr>
                <w:rFonts w:eastAsia="Calibri"/>
                <w:vertAlign w:val="superscript"/>
                <w:lang w:eastAsia="en-US"/>
              </w:rPr>
              <w:t xml:space="preserve"> +1</w:t>
            </w:r>
            <w:r w:rsidRPr="004B1829">
              <w:rPr>
                <w:rFonts w:eastAsia="Calibri"/>
                <w:lang w:eastAsia="en-US"/>
              </w:rPr>
              <w:t>&lt; 7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</w:tr>
      <w:tr w:rsidR="004B1829" w:rsidRPr="004B1829" w:rsidTr="001906AE">
        <w:trPr>
          <w:trHeight w:val="563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3</w:t>
            </w:r>
          </w:p>
        </w:tc>
        <w:tc>
          <w:tcPr>
            <w:tcW w:w="446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position w:val="-14"/>
                <w:lang w:eastAsia="en-US"/>
              </w:rPr>
              <w:object w:dxaOrig="1560" w:dyaOrig="380">
                <v:shape id="_x0000_i1424" type="#_x0000_t75" style="width:78.25pt;height:18.8pt" o:ole="">
                  <v:imagedata r:id="rId608" o:title=""/>
                </v:shape>
                <o:OLEObject Type="Embed" ProgID="Equation.3" ShapeID="_x0000_i1424" DrawAspect="Content" ObjectID="_1708846959" r:id="rId609"/>
              </w:object>
            </w: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b/>
                <w:position w:val="-14"/>
                <w:lang w:eastAsia="en-US"/>
              </w:rPr>
              <w:object w:dxaOrig="1540" w:dyaOrig="380">
                <v:shape id="_x0000_i1425" type="#_x0000_t75" style="width:76.7pt;height:18.8pt" o:ole="">
                  <v:imagedata r:id="rId610" o:title=""/>
                </v:shape>
                <o:OLEObject Type="Embed" ProgID="Equation.3" ShapeID="_x0000_i1425" DrawAspect="Content" ObjectID="_1708846960" r:id="rId611"/>
              </w:object>
            </w:r>
          </w:p>
        </w:tc>
      </w:tr>
      <w:tr w:rsidR="004B1829" w:rsidRPr="004B1829" w:rsidTr="001906AE">
        <w:trPr>
          <w:trHeight w:val="524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</w:t>
            </w:r>
          </w:p>
        </w:tc>
        <w:tc>
          <w:tcPr>
            <w:tcW w:w="4461" w:type="dxa"/>
          </w:tcPr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lang w:eastAsia="en-US"/>
              </w:rPr>
              <w:pict>
                <v:shape id="_x0000_i1426" type="#_x0000_t75" style="width:137.75pt;height:13.3pt" equationxml="&lt;">
                  <v:imagedata r:id="rId612" o:title="" chromakey="white"/>
                </v:shape>
              </w:pict>
            </w: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object w:dxaOrig="2580" w:dyaOrig="340">
                <v:shape id="_x0000_i1427" type="#_x0000_t75" style="width:137.75pt;height:18pt" o:ole="">
                  <v:imagedata r:id="rId613" o:title=""/>
                </v:shape>
                <o:OLEObject Type="Embed" ProgID="Equation.3" ShapeID="_x0000_i1427" DrawAspect="Content" ObjectID="_1708846961" r:id="rId614"/>
              </w:object>
            </w:r>
          </w:p>
        </w:tc>
      </w:tr>
      <w:tr w:rsidR="004B1829" w:rsidRPr="004B1829" w:rsidTr="001906AE">
        <w:trPr>
          <w:trHeight w:val="559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5</w: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  <w:tc>
          <w:tcPr>
            <w:tcW w:w="4461" w:type="dxa"/>
          </w:tcPr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lang w:eastAsia="en-US"/>
              </w:rPr>
              <w:pict>
                <v:shape id="_x0000_i1428" type="#_x0000_t75" style="width:162pt;height:21.15pt" equationxml="&lt;">
                  <v:imagedata r:id="rId615" o:title="" chromakey="white"/>
                </v:shape>
              </w:pict>
            </w:r>
          </w:p>
        </w:tc>
        <w:tc>
          <w:tcPr>
            <w:tcW w:w="4539" w:type="dxa"/>
          </w:tcPr>
          <w:p w:rsidR="004B1829" w:rsidRPr="004B1829" w:rsidRDefault="007E14C1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A162B8">
              <w:rPr>
                <w:rFonts w:eastAsia="Calibri"/>
                <w:lang w:eastAsia="en-US"/>
              </w:rPr>
              <w:pict>
                <v:shape id="_x0000_i1429" type="#_x0000_t75" style="width:165.15pt;height:14.85pt" equationxml="&lt;">
                  <v:imagedata r:id="rId616" o:title="" chromakey="white"/>
                </v:shape>
              </w:pict>
            </w:r>
          </w:p>
        </w:tc>
      </w:tr>
      <w:tr w:rsidR="004B1829" w:rsidRPr="004B1829" w:rsidTr="001906AE">
        <w:trPr>
          <w:trHeight w:val="871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6</w:t>
            </w:r>
          </w:p>
        </w:tc>
        <w:tc>
          <w:tcPr>
            <w:tcW w:w="446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bCs/>
                <w:lang w:eastAsia="en-US"/>
              </w:rPr>
              <w:object w:dxaOrig="1240" w:dyaOrig="800">
                <v:shape id="_x0000_i1430" type="#_x0000_t75" style="width:61.85pt;height:39.9pt" o:ole="">
                  <v:imagedata r:id="rId617" o:title=""/>
                </v:shape>
                <o:OLEObject Type="Embed" ProgID="Equation.3" ShapeID="_x0000_i1430" DrawAspect="Content" ObjectID="_1708846962" r:id="rId618"/>
              </w:object>
            </w: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bCs/>
                <w:lang w:eastAsia="en-US"/>
              </w:rPr>
              <w:object w:dxaOrig="1240" w:dyaOrig="800">
                <v:shape id="_x0000_i1431" type="#_x0000_t75" style="width:61.85pt;height:39.9pt" o:ole="">
                  <v:imagedata r:id="rId619" o:title=""/>
                </v:shape>
                <o:OLEObject Type="Embed" ProgID="Equation.3" ShapeID="_x0000_i1431" DrawAspect="Content" ObjectID="_1708846963" r:id="rId620"/>
              </w:object>
            </w:r>
          </w:p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</w:p>
        </w:tc>
      </w:tr>
      <w:tr w:rsidR="004B1829" w:rsidRPr="004B1829" w:rsidTr="001906AE">
        <w:trPr>
          <w:trHeight w:val="457"/>
        </w:trPr>
        <w:tc>
          <w:tcPr>
            <w:tcW w:w="60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7</w:t>
            </w:r>
          </w:p>
        </w:tc>
        <w:tc>
          <w:tcPr>
            <w:tcW w:w="4461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bCs/>
                <w:lang w:eastAsia="en-US"/>
              </w:rPr>
              <w:object w:dxaOrig="2840" w:dyaOrig="760">
                <v:shape id="_x0000_i1432" type="#_x0000_t75" style="width:137.75pt;height:38.35pt" o:ole="">
                  <v:imagedata r:id="rId621" o:title=""/>
                </v:shape>
                <o:OLEObject Type="Embed" ProgID="Equation.3" ShapeID="_x0000_i1432" DrawAspect="Content" ObjectID="_1708846964" r:id="rId622"/>
              </w:object>
            </w:r>
          </w:p>
        </w:tc>
        <w:tc>
          <w:tcPr>
            <w:tcW w:w="4539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bCs/>
                <w:lang w:eastAsia="en-US"/>
              </w:rPr>
              <w:object w:dxaOrig="2760" w:dyaOrig="760">
                <v:shape id="_x0000_i1433" type="#_x0000_t75" style="width:137.75pt;height:38.35pt" o:ole="">
                  <v:imagedata r:id="rId623" o:title=""/>
                </v:shape>
                <o:OLEObject Type="Embed" ProgID="Equation.3" ShapeID="_x0000_i1433" DrawAspect="Content" ObjectID="_1708846965" r:id="rId624"/>
              </w:objec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Критерии оценки контрольной  работы</w:t>
      </w:r>
    </w:p>
    <w:tbl>
      <w:tblPr>
        <w:tblW w:w="9981" w:type="dxa"/>
        <w:jc w:val="center"/>
        <w:tblLayout w:type="fixed"/>
        <w:tblLook w:val="00A0"/>
      </w:tblPr>
      <w:tblGrid>
        <w:gridCol w:w="4111"/>
        <w:gridCol w:w="1559"/>
        <w:gridCol w:w="4311"/>
      </w:tblGrid>
      <w:tr w:rsidR="004B1829" w:rsidRPr="004B1829" w:rsidTr="001906AE">
        <w:trPr>
          <w:jc w:val="center"/>
        </w:trPr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ind w:left="604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Задания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Баллы</w:t>
            </w:r>
          </w:p>
        </w:tc>
        <w:tc>
          <w:tcPr>
            <w:tcW w:w="4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Примечание</w:t>
            </w:r>
          </w:p>
        </w:tc>
      </w:tr>
      <w:tr w:rsidR="004B1829" w:rsidRPr="004B1829" w:rsidTr="001906AE">
        <w:trPr>
          <w:jc w:val="center"/>
        </w:trPr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1-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5</w:t>
            </w:r>
          </w:p>
        </w:tc>
        <w:tc>
          <w:tcPr>
            <w:tcW w:w="43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1  балл</w:t>
            </w:r>
          </w:p>
        </w:tc>
      </w:tr>
      <w:tr w:rsidR="004B1829" w:rsidRPr="004B1829" w:rsidTr="001906AE">
        <w:trPr>
          <w:trHeight w:val="375"/>
          <w:jc w:val="center"/>
        </w:trPr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6,7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nil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4</w:t>
            </w:r>
          </w:p>
        </w:tc>
        <w:tc>
          <w:tcPr>
            <w:tcW w:w="431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Каждый правильный ответ  2 балла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Максимальный балл за работу – 9  баллов</w:t>
      </w:r>
    </w:p>
    <w:p w:rsidR="004B1829" w:rsidRPr="004B1829" w:rsidRDefault="004B1829" w:rsidP="004B1829">
      <w:pPr>
        <w:spacing w:after="200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55"/>
        <w:gridCol w:w="6746"/>
      </w:tblGrid>
      <w:tr w:rsidR="004B1829" w:rsidRPr="004B1829" w:rsidTr="001906AE">
        <w:trPr>
          <w:jc w:val="center"/>
        </w:trPr>
        <w:tc>
          <w:tcPr>
            <w:tcW w:w="3555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Отметка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Число баллов, необходимое для получения отметки</w:t>
            </w:r>
          </w:p>
        </w:tc>
      </w:tr>
      <w:tr w:rsidR="004B1829" w:rsidRPr="004B1829" w:rsidTr="001906AE">
        <w:trPr>
          <w:jc w:val="center"/>
        </w:trPr>
        <w:tc>
          <w:tcPr>
            <w:tcW w:w="3555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5» (отлич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8-9</w:t>
            </w:r>
          </w:p>
        </w:tc>
      </w:tr>
      <w:tr w:rsidR="004B1829" w:rsidRPr="004B1829" w:rsidTr="001906AE">
        <w:trPr>
          <w:jc w:val="center"/>
        </w:trPr>
        <w:tc>
          <w:tcPr>
            <w:tcW w:w="3555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4» (хорош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6-7</w:t>
            </w:r>
          </w:p>
        </w:tc>
      </w:tr>
      <w:tr w:rsidR="004B1829" w:rsidRPr="004B1829" w:rsidTr="001906AE">
        <w:trPr>
          <w:jc w:val="center"/>
        </w:trPr>
        <w:tc>
          <w:tcPr>
            <w:tcW w:w="3555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3» (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5</w:t>
            </w:r>
          </w:p>
        </w:tc>
      </w:tr>
      <w:tr w:rsidR="004B1829" w:rsidRPr="004B1829" w:rsidTr="001906AE">
        <w:trPr>
          <w:jc w:val="center"/>
        </w:trPr>
        <w:tc>
          <w:tcPr>
            <w:tcW w:w="3555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« 2 « (неудовлетворительно)</w:t>
            </w:r>
          </w:p>
        </w:tc>
        <w:tc>
          <w:tcPr>
            <w:tcW w:w="6746" w:type="dxa"/>
          </w:tcPr>
          <w:p w:rsidR="004B1829" w:rsidRPr="004B1829" w:rsidRDefault="004B1829" w:rsidP="004B1829">
            <w:pPr>
              <w:spacing w:after="200"/>
              <w:rPr>
                <w:rFonts w:eastAsia="Calibri"/>
                <w:bCs/>
                <w:lang w:eastAsia="en-US"/>
              </w:rPr>
            </w:pPr>
            <w:r w:rsidRPr="004B1829">
              <w:rPr>
                <w:rFonts w:eastAsia="Calibri"/>
                <w:bCs/>
                <w:lang w:eastAsia="en-US"/>
              </w:rPr>
              <w:t>менее 5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</w:p>
    <w:p w:rsidR="00C65F19" w:rsidRDefault="00C65F1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C65F19" w:rsidRDefault="00C65F1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C65F19" w:rsidRDefault="00C65F1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C65F19" w:rsidRDefault="00C65F1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C65F19" w:rsidRDefault="00C65F1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2256F2" w:rsidRDefault="002256F2" w:rsidP="001906AE">
      <w:pPr>
        <w:numPr>
          <w:ilvl w:val="0"/>
          <w:numId w:val="15"/>
        </w:numPr>
        <w:rPr>
          <w:b/>
        </w:rPr>
      </w:pPr>
      <w:r w:rsidRPr="002256F2">
        <w:rPr>
          <w:b/>
        </w:rPr>
        <w:t>Информационное обеспечение  внеаудиторной самостоятельной работы</w:t>
      </w:r>
    </w:p>
    <w:p w:rsidR="001906AE" w:rsidRPr="00C31E21" w:rsidRDefault="001906AE" w:rsidP="001906A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contextualSpacing/>
        <w:jc w:val="both"/>
        <w:rPr>
          <w:b/>
          <w:bCs/>
        </w:rPr>
      </w:pPr>
      <w:r w:rsidRPr="00C31E21">
        <w:rPr>
          <w:b/>
          <w:bCs/>
        </w:rPr>
        <w:t>Перечень  учебных изданий, Интернет-ресурсов, дополнительной литературы</w:t>
      </w:r>
    </w:p>
    <w:p w:rsidR="001906AE" w:rsidRPr="00AE7E07" w:rsidRDefault="001906AE" w:rsidP="001906AE">
      <w:pPr>
        <w:tabs>
          <w:tab w:val="left" w:pos="916"/>
          <w:tab w:val="left" w:pos="1832"/>
          <w:tab w:val="left" w:pos="2748"/>
          <w:tab w:val="left" w:pos="5496"/>
          <w:tab w:val="left" w:pos="6412"/>
          <w:tab w:val="left" w:pos="7328"/>
          <w:tab w:val="left" w:pos="8244"/>
          <w:tab w:val="left" w:pos="8620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contextualSpacing/>
        <w:jc w:val="both"/>
        <w:rPr>
          <w:bCs/>
        </w:rPr>
      </w:pPr>
      <w:r>
        <w:rPr>
          <w:bCs/>
        </w:rPr>
        <w:tab/>
      </w:r>
      <w:r w:rsidRPr="00AE7E07">
        <w:rPr>
          <w:bCs/>
        </w:rPr>
        <w:tab/>
      </w:r>
      <w:r w:rsidRPr="00AE7E07">
        <w:rPr>
          <w:bCs/>
        </w:rPr>
        <w:tab/>
      </w:r>
      <w:r w:rsidRPr="00AE7E07">
        <w:rPr>
          <w:bCs/>
        </w:rPr>
        <w:tab/>
      </w:r>
      <w:r w:rsidRPr="00AE7E07">
        <w:rPr>
          <w:bCs/>
        </w:rPr>
        <w:tab/>
      </w:r>
    </w:p>
    <w:p w:rsidR="000B6860" w:rsidRPr="00C716ED" w:rsidRDefault="000B6860" w:rsidP="000B6860">
      <w:pPr>
        <w:spacing w:line="360" w:lineRule="auto"/>
        <w:rPr>
          <w:bCs/>
        </w:rPr>
      </w:pPr>
      <w:r w:rsidRPr="00C716ED">
        <w:rPr>
          <w:bCs/>
        </w:rPr>
        <w:t>Основные источники:</w:t>
      </w:r>
      <w:r w:rsidRPr="00C716ED">
        <w:rPr>
          <w:bCs/>
        </w:rPr>
        <w:tab/>
      </w:r>
      <w:r w:rsidRPr="00C716ED">
        <w:rPr>
          <w:bCs/>
        </w:rPr>
        <w:tab/>
      </w:r>
      <w:r w:rsidRPr="00C716ED">
        <w:rPr>
          <w:bCs/>
        </w:rPr>
        <w:tab/>
      </w:r>
      <w:r w:rsidRPr="00C716ED">
        <w:rPr>
          <w:bCs/>
        </w:rPr>
        <w:tab/>
      </w:r>
      <w:r w:rsidRPr="00C716ED">
        <w:rPr>
          <w:bCs/>
        </w:rPr>
        <w:tab/>
      </w:r>
    </w:p>
    <w:p w:rsidR="000B6860" w:rsidRPr="00C716ED" w:rsidRDefault="000B6860" w:rsidP="000B6860">
      <w:pPr>
        <w:numPr>
          <w:ilvl w:val="0"/>
          <w:numId w:val="18"/>
        </w:numPr>
        <w:spacing w:line="360" w:lineRule="auto"/>
        <w:rPr>
          <w:bCs/>
        </w:rPr>
      </w:pPr>
      <w:r w:rsidRPr="00C716ED">
        <w:rPr>
          <w:bCs/>
        </w:rPr>
        <w:t>Мордкович А.Г. Алгебра и начала математического  анализа. Часть 1. Учебник10-11 кл.-М.,2013</w:t>
      </w:r>
    </w:p>
    <w:p w:rsidR="000B6860" w:rsidRPr="00C716ED" w:rsidRDefault="000B6860" w:rsidP="000B6860">
      <w:pPr>
        <w:numPr>
          <w:ilvl w:val="0"/>
          <w:numId w:val="18"/>
        </w:numPr>
        <w:spacing w:line="360" w:lineRule="auto"/>
        <w:rPr>
          <w:bCs/>
        </w:rPr>
      </w:pPr>
      <w:r w:rsidRPr="00C716ED">
        <w:rPr>
          <w:bCs/>
        </w:rPr>
        <w:t>Мордкович А.Г. Алгебра и начала математического  анализа. Часть 2. Задачник10-11 кл.-М.,2013</w:t>
      </w:r>
    </w:p>
    <w:p w:rsidR="000B6860" w:rsidRPr="00C716ED" w:rsidRDefault="000B6860" w:rsidP="000B6860">
      <w:pPr>
        <w:numPr>
          <w:ilvl w:val="0"/>
          <w:numId w:val="18"/>
        </w:numPr>
        <w:spacing w:line="360" w:lineRule="auto"/>
        <w:rPr>
          <w:bCs/>
        </w:rPr>
      </w:pPr>
      <w:r w:rsidRPr="00C716ED">
        <w:rPr>
          <w:bCs/>
        </w:rPr>
        <w:t>Смирнова И.М, Смирнов В.А Геометрия 10-11 кл – Мнемозина, 2013</w:t>
      </w:r>
    </w:p>
    <w:p w:rsidR="000B6860" w:rsidRPr="00C778D5" w:rsidRDefault="000B6860" w:rsidP="000B6860">
      <w:pPr>
        <w:spacing w:line="360" w:lineRule="auto"/>
        <w:rPr>
          <w:sz w:val="28"/>
          <w:szCs w:val="28"/>
        </w:rPr>
      </w:pPr>
    </w:p>
    <w:p w:rsidR="000B6860" w:rsidRPr="00C778D5" w:rsidRDefault="000B6860" w:rsidP="000B6860">
      <w:pPr>
        <w:rPr>
          <w:sz w:val="28"/>
          <w:szCs w:val="28"/>
        </w:rPr>
      </w:pPr>
    </w:p>
    <w:p w:rsidR="000B6860" w:rsidRDefault="000B6860" w:rsidP="000B6860">
      <w:pPr>
        <w:rPr>
          <w:b/>
          <w:bCs/>
          <w:sz w:val="28"/>
          <w:szCs w:val="28"/>
        </w:rPr>
      </w:pPr>
    </w:p>
    <w:p w:rsidR="000B6860" w:rsidRDefault="000B6860" w:rsidP="000B6860">
      <w:pPr>
        <w:spacing w:line="360" w:lineRule="auto"/>
        <w:rPr>
          <w:b/>
          <w:bCs/>
          <w:i/>
        </w:rPr>
      </w:pPr>
      <w:r w:rsidRPr="00475E32">
        <w:rPr>
          <w:b/>
          <w:bCs/>
          <w:i/>
        </w:rPr>
        <w:t>Интернет-рес</w:t>
      </w:r>
      <w:r>
        <w:rPr>
          <w:b/>
          <w:bCs/>
          <w:i/>
        </w:rPr>
        <w:t>урсы</w:t>
      </w:r>
    </w:p>
    <w:p w:rsidR="000B6860" w:rsidRDefault="000B6860" w:rsidP="000B6860">
      <w:pPr>
        <w:spacing w:line="360" w:lineRule="auto"/>
        <w:rPr>
          <w:bCs/>
        </w:rPr>
      </w:pPr>
      <w:r w:rsidRPr="001425FC">
        <w:rPr>
          <w:bCs/>
        </w:rPr>
        <w:t>1.</w:t>
      </w:r>
      <w:r w:rsidRPr="001425FC">
        <w:rPr>
          <w:bCs/>
          <w:lang w:val="en-US"/>
        </w:rPr>
        <w:t>www</w:t>
      </w:r>
      <w:r w:rsidRPr="001425FC">
        <w:rPr>
          <w:bCs/>
        </w:rPr>
        <w:t xml:space="preserve">. </w:t>
      </w:r>
      <w:r w:rsidRPr="001425FC">
        <w:rPr>
          <w:bCs/>
          <w:lang w:val="en-US"/>
        </w:rPr>
        <w:t>fcior</w:t>
      </w:r>
      <w:r w:rsidRPr="001425FC">
        <w:rPr>
          <w:bCs/>
        </w:rPr>
        <w:t>.</w:t>
      </w:r>
      <w:r w:rsidRPr="001425FC">
        <w:rPr>
          <w:bCs/>
          <w:lang w:val="en-US"/>
        </w:rPr>
        <w:t>ru</w:t>
      </w:r>
      <w:r w:rsidRPr="001425FC">
        <w:rPr>
          <w:bCs/>
        </w:rPr>
        <w:t xml:space="preserve"> (Информационные, тренировочные и контрольные материалы)</w:t>
      </w:r>
    </w:p>
    <w:p w:rsidR="000B6860" w:rsidRPr="001425FC" w:rsidRDefault="000B6860" w:rsidP="000B6860">
      <w:pPr>
        <w:spacing w:line="360" w:lineRule="auto"/>
        <w:rPr>
          <w:bCs/>
        </w:rPr>
      </w:pPr>
      <w:r w:rsidRPr="001425FC">
        <w:rPr>
          <w:bCs/>
        </w:rPr>
        <w:t>2.</w:t>
      </w:r>
      <w:r>
        <w:rPr>
          <w:bCs/>
          <w:lang w:val="en-US"/>
        </w:rPr>
        <w:t>www</w:t>
      </w:r>
      <w:r w:rsidRPr="001425FC">
        <w:rPr>
          <w:bCs/>
        </w:rPr>
        <w:t xml:space="preserve">. </w:t>
      </w:r>
      <w:r>
        <w:rPr>
          <w:bCs/>
          <w:lang w:val="en-US"/>
        </w:rPr>
        <w:t>school</w:t>
      </w:r>
      <w:r w:rsidRPr="001425FC">
        <w:rPr>
          <w:bCs/>
        </w:rPr>
        <w:t>-</w:t>
      </w:r>
      <w:r>
        <w:rPr>
          <w:bCs/>
          <w:lang w:val="en-US"/>
        </w:rPr>
        <w:t>collection</w:t>
      </w:r>
      <w:r w:rsidRPr="001425FC">
        <w:rPr>
          <w:bCs/>
        </w:rPr>
        <w:t>.</w:t>
      </w:r>
      <w:r>
        <w:rPr>
          <w:bCs/>
          <w:lang w:val="en-US"/>
        </w:rPr>
        <w:t>edu</w:t>
      </w:r>
      <w:r w:rsidRPr="001425FC">
        <w:rPr>
          <w:bCs/>
        </w:rPr>
        <w:t>.</w:t>
      </w:r>
      <w:r>
        <w:rPr>
          <w:bCs/>
          <w:lang w:val="en-US"/>
        </w:rPr>
        <w:t>ru</w:t>
      </w:r>
      <w:r w:rsidRPr="001425FC">
        <w:rPr>
          <w:bCs/>
        </w:rPr>
        <w:t xml:space="preserve"> (</w:t>
      </w:r>
      <w:r>
        <w:rPr>
          <w:bCs/>
        </w:rPr>
        <w:t>Единаяколлекция цифровых образовательных ресурсов)</w:t>
      </w:r>
    </w:p>
    <w:p w:rsidR="000B6860" w:rsidRPr="00475E32" w:rsidRDefault="000B6860" w:rsidP="000B68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</w:pPr>
      <w:r>
        <w:rPr>
          <w:rFonts w:eastAsia="Calibri"/>
          <w:lang w:eastAsia="en-US"/>
        </w:rPr>
        <w:t>3</w:t>
      </w:r>
      <w:r w:rsidRPr="00475E32">
        <w:rPr>
          <w:rFonts w:eastAsia="Calibri"/>
          <w:lang w:eastAsia="en-US"/>
        </w:rPr>
        <w:t>.</w:t>
      </w:r>
      <w:hyperlink r:id="rId625" w:history="1">
        <w:r w:rsidRPr="00475E32">
          <w:rPr>
            <w:lang w:val="en-US"/>
          </w:rPr>
          <w:t>www</w:t>
        </w:r>
        <w:r w:rsidRPr="00475E32">
          <w:t>.</w:t>
        </w:r>
        <w:r w:rsidRPr="00475E32">
          <w:rPr>
            <w:lang w:val="en-US"/>
          </w:rPr>
          <w:t>pm</w:t>
        </w:r>
        <w:r w:rsidRPr="00475E32">
          <w:t>298.</w:t>
        </w:r>
        <w:r w:rsidRPr="00475E32">
          <w:rPr>
            <w:lang w:val="en-US"/>
          </w:rPr>
          <w:t>ru</w:t>
        </w:r>
      </w:hyperlink>
      <w:r w:rsidRPr="00475E32">
        <w:t xml:space="preserve"> – справочные материалы по всем разделам математики;</w:t>
      </w:r>
    </w:p>
    <w:p w:rsidR="000B6860" w:rsidRPr="00475E32" w:rsidRDefault="000B6860" w:rsidP="000B68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</w:pPr>
      <w:r>
        <w:t>4</w:t>
      </w:r>
      <w:r w:rsidRPr="00475E32">
        <w:t>.</w:t>
      </w:r>
      <w:r w:rsidRPr="00475E32">
        <w:rPr>
          <w:lang w:val="en-US"/>
        </w:rPr>
        <w:t>ega</w:t>
      </w:r>
      <w:r w:rsidRPr="00475E32">
        <w:t>-</w:t>
      </w:r>
      <w:r w:rsidRPr="00475E32">
        <w:rPr>
          <w:lang w:val="en-US"/>
        </w:rPr>
        <w:t>math</w:t>
      </w:r>
      <w:r w:rsidRPr="00475E32">
        <w:t>.</w:t>
      </w:r>
      <w:r w:rsidRPr="00475E32">
        <w:rPr>
          <w:lang w:val="en-US"/>
        </w:rPr>
        <w:t>narod</w:t>
      </w:r>
      <w:r w:rsidRPr="00475E32">
        <w:t>.</w:t>
      </w:r>
      <w:r w:rsidRPr="00475E32">
        <w:rPr>
          <w:lang w:val="en-US"/>
        </w:rPr>
        <w:t>ru</w:t>
      </w:r>
      <w:r w:rsidRPr="00475E32">
        <w:t xml:space="preserve"> – интересные статьи о математике.</w:t>
      </w:r>
    </w:p>
    <w:p w:rsidR="000B6860" w:rsidRPr="007A64E0" w:rsidRDefault="000B6860" w:rsidP="000B68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</w:pPr>
      <w:r>
        <w:t>5</w:t>
      </w:r>
      <w:r w:rsidRPr="007A64E0">
        <w:t>.</w:t>
      </w:r>
      <w:r w:rsidRPr="007A64E0">
        <w:rPr>
          <w:lang w:val="en-US"/>
        </w:rPr>
        <w:t>allmatematika</w:t>
      </w:r>
      <w:r w:rsidRPr="007A64E0">
        <w:t>.</w:t>
      </w:r>
      <w:r w:rsidRPr="007A64E0">
        <w:rPr>
          <w:lang w:val="en-US"/>
        </w:rPr>
        <w:t>ru</w:t>
      </w:r>
      <w:r w:rsidRPr="007A64E0">
        <w:t xml:space="preserve"> – формулы и задачи с решениями;</w:t>
      </w:r>
    </w:p>
    <w:p w:rsidR="000B6860" w:rsidRPr="00475E32" w:rsidRDefault="000B6860" w:rsidP="000B68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</w:pPr>
    </w:p>
    <w:p w:rsidR="00B64913" w:rsidRPr="00B64913" w:rsidRDefault="00B64913" w:rsidP="00B649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</w:pPr>
    </w:p>
    <w:p w:rsidR="00B64913" w:rsidRPr="00B64913" w:rsidRDefault="00B64913" w:rsidP="00B64913">
      <w:pPr>
        <w:spacing w:after="200" w:line="360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906AE" w:rsidRPr="00AF05FC" w:rsidRDefault="001906AE" w:rsidP="00AF05FC">
      <w:pPr>
        <w:pStyle w:val="a3"/>
        <w:widowControl w:val="0"/>
        <w:tabs>
          <w:tab w:val="left" w:pos="-675"/>
        </w:tabs>
        <w:spacing w:line="360" w:lineRule="auto"/>
        <w:ind w:left="0"/>
        <w:jc w:val="both"/>
        <w:rPr>
          <w:sz w:val="28"/>
          <w:szCs w:val="28"/>
        </w:rPr>
      </w:pPr>
    </w:p>
    <w:p w:rsidR="001906AE" w:rsidRDefault="001906AE" w:rsidP="001906AE">
      <w:pPr>
        <w:pStyle w:val="a3"/>
        <w:widowControl w:val="0"/>
        <w:tabs>
          <w:tab w:val="left" w:pos="-675"/>
        </w:tabs>
        <w:spacing w:line="360" w:lineRule="auto"/>
        <w:ind w:left="0"/>
        <w:jc w:val="both"/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Default="001906AE" w:rsidP="001906AE">
      <w:pPr>
        <w:ind w:left="360"/>
        <w:rPr>
          <w:b/>
        </w:rPr>
      </w:pPr>
    </w:p>
    <w:p w:rsidR="001906AE" w:rsidRPr="002256F2" w:rsidRDefault="001906AE" w:rsidP="00AF05FC">
      <w:pPr>
        <w:rPr>
          <w:b/>
        </w:rPr>
      </w:pPr>
    </w:p>
    <w:p w:rsidR="002256F2" w:rsidRPr="002256F2" w:rsidRDefault="002256F2" w:rsidP="002256F2">
      <w:pPr>
        <w:rPr>
          <w:b/>
        </w:rPr>
      </w:pPr>
    </w:p>
    <w:p w:rsidR="002256F2" w:rsidRPr="001906AE" w:rsidRDefault="002256F2" w:rsidP="002256F2">
      <w:pPr>
        <w:rPr>
          <w:b/>
          <w:sz w:val="28"/>
          <w:szCs w:val="28"/>
        </w:rPr>
      </w:pPr>
      <w:r w:rsidRPr="001906AE">
        <w:rPr>
          <w:b/>
          <w:sz w:val="28"/>
          <w:szCs w:val="28"/>
        </w:rPr>
        <w:t>5.Приложения: Алгоритмы выполнения заданий</w:t>
      </w:r>
    </w:p>
    <w:p w:rsidR="002256F2" w:rsidRPr="002256F2" w:rsidRDefault="002256F2" w:rsidP="002256F2">
      <w:pPr>
        <w:rPr>
          <w:b/>
        </w:rPr>
      </w:pPr>
    </w:p>
    <w:p w:rsidR="004B1829" w:rsidRPr="002256F2" w:rsidRDefault="004B1829" w:rsidP="004B1829">
      <w:pPr>
        <w:spacing w:after="200"/>
        <w:jc w:val="center"/>
        <w:rPr>
          <w:rFonts w:eastAsia="Calibri"/>
          <w:b/>
          <w:lang w:eastAsia="en-US"/>
        </w:rPr>
      </w:pP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Рекомендации по составлению кроссворда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Кроссворд</w:t>
      </w:r>
      <w:r w:rsidRPr="004B1829">
        <w:rPr>
          <w:rFonts w:eastAsia="Calibri"/>
          <w:lang w:eastAsia="en-US"/>
        </w:rPr>
        <w:t xml:space="preserve"> – игра-задача, в которой фигуру из квадратов нужно заполнить буквами, составляющими пересекающиеся слова (по словарю русского языка Ожегова)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b/>
          <w:lang w:eastAsia="en-US"/>
        </w:rPr>
        <w:t>Кроссворд</w:t>
      </w:r>
      <w:r w:rsidRPr="004B1829">
        <w:rPr>
          <w:rFonts w:eastAsia="Calibri"/>
          <w:lang w:eastAsia="en-US"/>
        </w:rPr>
        <w:t> (англ. Crossword – пересечение слов, крестословица) – самая распространённая в мире игра со словами.</w:t>
      </w:r>
      <w:r w:rsidRPr="004B1829">
        <w:rPr>
          <w:rFonts w:eastAsia="Calibri"/>
          <w:lang w:eastAsia="en-US"/>
        </w:rPr>
        <w:br/>
        <w:t>Кроссворды – это гимнастика ума и испытание на эрудицию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 процессе работы обучающиеся: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-просматриваю и изучают необходимый материал, как в лекциях, так и в дополнительных источниках информации;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-составляют список слов раздельно по направлениям;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-составляют вопросы к отобранным словам;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-проверяют орфографию текста, соответствие нумерации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-оформляют готовый кроссворд.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Общие требования при составлении кроссвордов:</w:t>
      </w:r>
    </w:p>
    <w:p w:rsidR="004B1829" w:rsidRPr="004B1829" w:rsidRDefault="004B1829" w:rsidP="004B1829">
      <w:pPr>
        <w:numPr>
          <w:ilvl w:val="0"/>
          <w:numId w:val="9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Не допускается наличие "плашек" (незаполненных клеток) в сетке кроссворда; </w:t>
      </w:r>
    </w:p>
    <w:p w:rsidR="004B1829" w:rsidRPr="004B1829" w:rsidRDefault="004B1829" w:rsidP="004B1829">
      <w:pPr>
        <w:numPr>
          <w:ilvl w:val="0"/>
          <w:numId w:val="9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Не допускаются случайные буквосочетания и пересечения; </w:t>
      </w:r>
    </w:p>
    <w:p w:rsidR="004B1829" w:rsidRPr="004B1829" w:rsidRDefault="004B1829" w:rsidP="004B1829">
      <w:pPr>
        <w:numPr>
          <w:ilvl w:val="0"/>
          <w:numId w:val="9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Загаданные слова должны быть именами существительными в   именительном падеже единственного числа;</w:t>
      </w:r>
    </w:p>
    <w:p w:rsidR="004B1829" w:rsidRPr="004B1829" w:rsidRDefault="004B1829" w:rsidP="004B1829">
      <w:pPr>
        <w:numPr>
          <w:ilvl w:val="0"/>
          <w:numId w:val="9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Двухбуквенные слова должны иметь два пересечения;</w:t>
      </w:r>
    </w:p>
    <w:p w:rsidR="004B1829" w:rsidRPr="004B1829" w:rsidRDefault="004B1829" w:rsidP="004B1829">
      <w:pPr>
        <w:numPr>
          <w:ilvl w:val="0"/>
          <w:numId w:val="9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Трехбуквенные слова должны иметь не менее двух пересечений;</w:t>
      </w:r>
    </w:p>
    <w:p w:rsidR="004B1829" w:rsidRPr="004B1829" w:rsidRDefault="004B1829" w:rsidP="004B1829">
      <w:pPr>
        <w:ind w:left="1069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-    Не рекомендуется большое количество двухбуквенных слов;</w:t>
      </w:r>
    </w:p>
    <w:p w:rsidR="004B1829" w:rsidRPr="004B1829" w:rsidRDefault="004B1829" w:rsidP="004B1829">
      <w:pPr>
        <w:numPr>
          <w:ilvl w:val="0"/>
          <w:numId w:val="9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се тексты должны быть написаны разборчиво, желательно отпечатаны.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Требования к оформлению:</w:t>
      </w:r>
    </w:p>
    <w:p w:rsidR="004B1829" w:rsidRPr="004B1829" w:rsidRDefault="004B1829" w:rsidP="004B1829">
      <w:pPr>
        <w:numPr>
          <w:ilvl w:val="0"/>
          <w:numId w:val="10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На каждом листе должна быть фамилия автора, а также название данного кроссворда;</w:t>
      </w:r>
    </w:p>
    <w:p w:rsidR="004B1829" w:rsidRPr="004B1829" w:rsidRDefault="004B1829" w:rsidP="004B1829">
      <w:pPr>
        <w:numPr>
          <w:ilvl w:val="0"/>
          <w:numId w:val="10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Рисунок кроссворда должен быть четким; </w:t>
      </w:r>
    </w:p>
    <w:p w:rsidR="004B1829" w:rsidRPr="004B1829" w:rsidRDefault="004B1829" w:rsidP="004B1829">
      <w:pPr>
        <w:numPr>
          <w:ilvl w:val="0"/>
          <w:numId w:val="10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етки всех кроссвордов должны быть выполнены в двух экземплярах: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1-й экз. - с заполненными словами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2-й экз. - только с цифрами позиций.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тветы публикуются отдельно. Ответы предназначены для проверки правильности решения кроссворда и дают возможность ознакомиться с правильными ответами на нерешенные позиции условий, что способствует решению одной из основных задач разгадывания кроссвордов — повышению эрудиции и увеличению словарного запаса.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Критерии оценивания составленных кроссвордов: </w:t>
      </w:r>
    </w:p>
    <w:p w:rsidR="004B1829" w:rsidRPr="004B1829" w:rsidRDefault="004B1829" w:rsidP="004B1829">
      <w:pPr>
        <w:numPr>
          <w:ilvl w:val="0"/>
          <w:numId w:val="8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Четкость изложения материала, полнота исследования темы; </w:t>
      </w:r>
    </w:p>
    <w:p w:rsidR="004B1829" w:rsidRPr="004B1829" w:rsidRDefault="004B1829" w:rsidP="004B1829">
      <w:pPr>
        <w:numPr>
          <w:ilvl w:val="0"/>
          <w:numId w:val="8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ригинальность составления кроссворда;</w:t>
      </w:r>
    </w:p>
    <w:p w:rsidR="004B1829" w:rsidRPr="004B1829" w:rsidRDefault="004B1829" w:rsidP="004B1829">
      <w:pPr>
        <w:numPr>
          <w:ilvl w:val="0"/>
          <w:numId w:val="8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рактическая значимость работы;</w:t>
      </w:r>
    </w:p>
    <w:p w:rsidR="004B1829" w:rsidRPr="004B1829" w:rsidRDefault="004B1829" w:rsidP="004B1829">
      <w:pPr>
        <w:numPr>
          <w:ilvl w:val="0"/>
          <w:numId w:val="8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Уровень стилевого изложения материала, отсутствие стилистических ошибок; </w:t>
      </w:r>
    </w:p>
    <w:p w:rsidR="004B1829" w:rsidRPr="004B1829" w:rsidRDefault="004B1829" w:rsidP="004B1829">
      <w:pPr>
        <w:numPr>
          <w:ilvl w:val="0"/>
          <w:numId w:val="8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Уровень оформления работы, наличие или отсутствие грамматических и пунктуационных ошибок; </w:t>
      </w:r>
    </w:p>
    <w:p w:rsidR="004B1829" w:rsidRPr="004B1829" w:rsidRDefault="004B1829" w:rsidP="004B1829">
      <w:pPr>
        <w:numPr>
          <w:ilvl w:val="0"/>
          <w:numId w:val="8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Количество вопросов в кроссворде, правильное их изложения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Рекомендации  по составлению презентаций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Требования к презентации</w:t>
      </w:r>
    </w:p>
    <w:p w:rsidR="004B1829" w:rsidRPr="004B1829" w:rsidRDefault="004B1829" w:rsidP="004B1829">
      <w:pPr>
        <w:spacing w:after="200"/>
        <w:rPr>
          <w:rFonts w:eastAsia="Calibri"/>
          <w:u w:val="single"/>
          <w:lang w:eastAsia="en-US"/>
        </w:rPr>
      </w:pPr>
      <w:r w:rsidRPr="004B1829">
        <w:rPr>
          <w:rFonts w:eastAsia="Calibri"/>
          <w:u w:val="single"/>
          <w:lang w:eastAsia="en-US"/>
        </w:rPr>
        <w:t xml:space="preserve">На первом слайде размещается: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Название презентации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автор: ФИО, группа, название учебного учреждения (соавторы указываются в алфавитном порядке);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u w:val="single"/>
          <w:lang w:eastAsia="en-US"/>
        </w:rPr>
        <w:t>На втором слайде</w:t>
      </w:r>
      <w:r w:rsidRPr="004B1829">
        <w:rPr>
          <w:rFonts w:eastAsia="Calibri"/>
          <w:lang w:eastAsia="en-US"/>
        </w:rPr>
        <w:t xml:space="preserve"> указывается содержание работы, которое лучше оформить в виде гиперссылок (для интерактивности презентации)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u w:val="single"/>
          <w:lang w:eastAsia="en-US"/>
        </w:rPr>
        <w:t>На последнем слайде</w:t>
      </w:r>
      <w:r w:rsidRPr="004B1829">
        <w:rPr>
          <w:rFonts w:eastAsia="Calibri"/>
          <w:lang w:eastAsia="en-US"/>
        </w:rPr>
        <w:t xml:space="preserve"> указывается список используемой литературы в соответствии с требованиями, интернет-ресурсы указываются в последнюю очередь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</w:p>
    <w:tbl>
      <w:tblPr>
        <w:tblW w:w="9911" w:type="dxa"/>
        <w:tblInd w:w="8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677"/>
        <w:gridCol w:w="8234"/>
      </w:tblGrid>
      <w:tr w:rsidR="004B1829" w:rsidRPr="004B1829" w:rsidTr="001906AE">
        <w:trPr>
          <w:trHeight w:val="536"/>
        </w:trPr>
        <w:tc>
          <w:tcPr>
            <w:tcW w:w="9911" w:type="dxa"/>
            <w:gridSpan w:val="2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Оформление слайдов</w:t>
            </w:r>
          </w:p>
        </w:tc>
      </w:tr>
      <w:tr w:rsidR="004B1829" w:rsidRPr="004B1829" w:rsidTr="001906AE">
        <w:trPr>
          <w:trHeight w:val="1618"/>
        </w:trPr>
        <w:tc>
          <w:tcPr>
            <w:tcW w:w="167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Стиль</w:t>
            </w:r>
          </w:p>
        </w:tc>
        <w:tc>
          <w:tcPr>
            <w:tcW w:w="8234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еобходимо соблюдать единый стиль оформления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ужно избегать стилей, которые будут отвлекать от самой презентации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4B1829" w:rsidRPr="004B1829" w:rsidTr="001906AE">
        <w:trPr>
          <w:trHeight w:val="476"/>
        </w:trPr>
        <w:tc>
          <w:tcPr>
            <w:tcW w:w="167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Фон</w:t>
            </w:r>
          </w:p>
        </w:tc>
        <w:tc>
          <w:tcPr>
            <w:tcW w:w="8234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4B1829" w:rsidRPr="004B1829" w:rsidTr="001906AE">
        <w:trPr>
          <w:trHeight w:val="2209"/>
        </w:trPr>
        <w:tc>
          <w:tcPr>
            <w:tcW w:w="1677" w:type="dxa"/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Использование цвета</w:t>
            </w:r>
          </w:p>
        </w:tc>
        <w:tc>
          <w:tcPr>
            <w:tcW w:w="8234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для фона и текста используются контрастные цвета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4B1829" w:rsidRPr="004B1829" w:rsidTr="001906AE">
        <w:trPr>
          <w:trHeight w:val="2032"/>
        </w:trPr>
        <w:tc>
          <w:tcPr>
            <w:tcW w:w="1677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Анимационные эффекты</w:t>
            </w:r>
          </w:p>
        </w:tc>
        <w:tc>
          <w:tcPr>
            <w:tcW w:w="8234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ания информации на слайде</w:t>
            </w:r>
          </w:p>
        </w:tc>
      </w:tr>
      <w:tr w:rsidR="004B1829" w:rsidRPr="004B1829" w:rsidTr="001906AE">
        <w:trPr>
          <w:trHeight w:val="467"/>
        </w:trPr>
        <w:tc>
          <w:tcPr>
            <w:tcW w:w="9911" w:type="dxa"/>
            <w:gridSpan w:val="2"/>
            <w:vAlign w:val="center"/>
          </w:tcPr>
          <w:p w:rsidR="004B1829" w:rsidRPr="004B1829" w:rsidRDefault="004B1829" w:rsidP="004B1829">
            <w:pPr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Представление информации</w:t>
            </w:r>
          </w:p>
        </w:tc>
      </w:tr>
      <w:tr w:rsidR="004B1829" w:rsidRPr="004B1829" w:rsidTr="001906AE">
        <w:trPr>
          <w:trHeight w:val="142"/>
        </w:trPr>
        <w:tc>
          <w:tcPr>
            <w:tcW w:w="1677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Содержание информации</w:t>
            </w:r>
          </w:p>
        </w:tc>
        <w:tc>
          <w:tcPr>
            <w:tcW w:w="8234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следует использовать короткие слова и предложения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время глаголов должно быть везде одинаковым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следует использовать минимум предлогов, наречий, прилагательных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заголовки должны привлекать внимание аудитории</w:t>
            </w:r>
          </w:p>
        </w:tc>
      </w:tr>
      <w:tr w:rsidR="004B1829" w:rsidRPr="004B1829" w:rsidTr="001906AE">
        <w:trPr>
          <w:trHeight w:val="142"/>
        </w:trPr>
        <w:tc>
          <w:tcPr>
            <w:tcW w:w="1677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Расположение информации на странице</w:t>
            </w:r>
          </w:p>
        </w:tc>
        <w:tc>
          <w:tcPr>
            <w:tcW w:w="8234" w:type="dxa"/>
            <w:vAlign w:val="center"/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предпочтительно горизонтальное расположение информации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аиболее важная информация должна располагаться в центре экрана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если на слайде располагается картинка, надпись должна располагаться под ней.</w:t>
            </w:r>
          </w:p>
        </w:tc>
      </w:tr>
      <w:tr w:rsidR="004B1829" w:rsidRPr="004B1829" w:rsidTr="001906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trHeight w:val="142"/>
        </w:trPr>
        <w:tc>
          <w:tcPr>
            <w:tcW w:w="167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Шрифты</w:t>
            </w:r>
          </w:p>
        </w:tc>
        <w:tc>
          <w:tcPr>
            <w:tcW w:w="8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для заголовков не менее 24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для остальной информации не менее 18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шрифты без засечек легче читать с большого расстояния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ельзя смешивать разные типы шрифтов в одной презентации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 xml:space="preserve">нельзя злоупотреблять прописными буквами (они читаются хуже, чем строчные). </w:t>
            </w:r>
          </w:p>
        </w:tc>
      </w:tr>
      <w:tr w:rsidR="004B1829" w:rsidRPr="004B1829" w:rsidTr="001906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trHeight w:val="142"/>
        </w:trPr>
        <w:tc>
          <w:tcPr>
            <w:tcW w:w="167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1829" w:rsidRPr="004B1829" w:rsidRDefault="004B1829" w:rsidP="004B1829">
            <w:pPr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Способы выделения информации</w:t>
            </w:r>
          </w:p>
        </w:tc>
        <w:tc>
          <w:tcPr>
            <w:tcW w:w="8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Следует использовать: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рамки, границы, заливку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разные цвета шрифтов, штриховку, стрелки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4B1829" w:rsidRPr="004B1829" w:rsidTr="001906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trHeight w:val="142"/>
        </w:trPr>
        <w:tc>
          <w:tcPr>
            <w:tcW w:w="167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1829" w:rsidRPr="004B1829" w:rsidRDefault="004B1829" w:rsidP="004B1829">
            <w:pPr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Объем информации</w:t>
            </w:r>
          </w:p>
        </w:tc>
        <w:tc>
          <w:tcPr>
            <w:tcW w:w="8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е стоит заполнять один слайд слишком большим объемом информации: люди могут единовременно запомнить не более трех фактов, выводов, определений.</w:t>
            </w:r>
          </w:p>
          <w:p w:rsidR="004B1829" w:rsidRPr="004B1829" w:rsidRDefault="004B1829" w:rsidP="004B1829">
            <w:pPr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4B1829" w:rsidRPr="004B1829" w:rsidTr="001906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trHeight w:val="142"/>
        </w:trPr>
        <w:tc>
          <w:tcPr>
            <w:tcW w:w="167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B1829" w:rsidRPr="004B1829" w:rsidRDefault="004B1829" w:rsidP="004B1829">
            <w:pPr>
              <w:spacing w:after="200"/>
              <w:rPr>
                <w:rFonts w:eastAsia="Calibri"/>
                <w:b/>
                <w:lang w:eastAsia="en-US"/>
              </w:rPr>
            </w:pPr>
            <w:r w:rsidRPr="004B1829">
              <w:rPr>
                <w:rFonts w:eastAsia="Calibri"/>
                <w:b/>
                <w:lang w:eastAsia="en-US"/>
              </w:rPr>
              <w:t>Виды слайдов</w:t>
            </w:r>
          </w:p>
        </w:tc>
        <w:tc>
          <w:tcPr>
            <w:tcW w:w="823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B1829" w:rsidRPr="004B1829" w:rsidRDefault="004B1829" w:rsidP="004B1829">
            <w:pPr>
              <w:spacing w:after="200"/>
              <w:rPr>
                <w:rFonts w:eastAsia="Calibri"/>
                <w:lang w:eastAsia="en-US"/>
              </w:rPr>
            </w:pPr>
            <w:r w:rsidRPr="004B1829">
              <w:rPr>
                <w:rFonts w:eastAsia="Calibri"/>
                <w:lang w:eastAsia="en-US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Рекомендации по оформлению реферата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о структуре реферат подразделяется на :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Титульный лист; 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ведение; 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главление с указанием соответствующих страниц; 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Разделы и подразделы; 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Заключение; 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Библиография; </w:t>
      </w:r>
    </w:p>
    <w:p w:rsidR="004B1829" w:rsidRPr="004B1829" w:rsidRDefault="004B1829" w:rsidP="004B1829">
      <w:pPr>
        <w:numPr>
          <w:ilvl w:val="0"/>
          <w:numId w:val="6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Приложения.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о введении автор должен показать актуальность избранной проблемы, степень ее разработанности и сформулировать те задачи, которые будут решаться в работе. Введение должно быть кратким (1-2 страницы)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 основной части излагается содержание темы. Эту часть рекомендуется разделить на 2 - 4 вопроса, раскрывающих сущность проблемы. Увеличивать число вопросов не следует, так как это приведет к их поверхностной разработке или значительному превышению объема реферата. Изложение каждого вопроса надо четко ограничивать с тем, чтобы можно было ясно видеть, где начинается и где кончается их освещение. Основная часть работы может быть изложена на 18-20 страницах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Третья часть работы – заключение, содержит краткие выводы, которые излагаются на 1-2 страницах. В заключении студент также может изложить собственные впечатления и мнения, указать те проблемные вопросы, которые остались невыясненными и заслуживают дополнительного исследования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Любые цитаты, статистика и другие данные должны быть снабжены сноской с указанием номера и страницы источника, название которого находится в библиографии. В качестве приложений в реферате можно привести образцы используемых в морской практике документов. 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 Этапы работы над рефератом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ыполнение реферата целесообразно разделить на 6 следующих этапов:</w:t>
      </w:r>
    </w:p>
    <w:p w:rsidR="004B1829" w:rsidRPr="004B1829" w:rsidRDefault="004B1829" w:rsidP="004B1829">
      <w:pPr>
        <w:numPr>
          <w:ilvl w:val="0"/>
          <w:numId w:val="7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ыбор темы;</w:t>
      </w:r>
    </w:p>
    <w:p w:rsidR="004B1829" w:rsidRPr="004B1829" w:rsidRDefault="004B1829" w:rsidP="004B1829">
      <w:pPr>
        <w:numPr>
          <w:ilvl w:val="0"/>
          <w:numId w:val="7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одбор и изучение литературы;</w:t>
      </w:r>
    </w:p>
    <w:p w:rsidR="004B1829" w:rsidRPr="004B1829" w:rsidRDefault="004B1829" w:rsidP="004B1829">
      <w:pPr>
        <w:numPr>
          <w:ilvl w:val="0"/>
          <w:numId w:val="7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оставление плана работы;</w:t>
      </w:r>
    </w:p>
    <w:p w:rsidR="004B1829" w:rsidRPr="004B1829" w:rsidRDefault="004B1829" w:rsidP="004B1829">
      <w:pPr>
        <w:numPr>
          <w:ilvl w:val="0"/>
          <w:numId w:val="7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обрание и обработка фактического и статистического материала;</w:t>
      </w:r>
    </w:p>
    <w:p w:rsidR="004B1829" w:rsidRPr="004B1829" w:rsidRDefault="004B1829" w:rsidP="004B1829">
      <w:pPr>
        <w:numPr>
          <w:ilvl w:val="0"/>
          <w:numId w:val="7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написание реферата;</w:t>
      </w:r>
    </w:p>
    <w:p w:rsidR="004B1829" w:rsidRPr="004B1829" w:rsidRDefault="004B1829" w:rsidP="004B1829">
      <w:pPr>
        <w:numPr>
          <w:ilvl w:val="0"/>
          <w:numId w:val="7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защита реферата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Тему реферата следует выбирать из тех разделов учебной дисциплины, которые являются наиболее сложными для понимания или вызывают у студента научный интерес. Написание работы по таким темам поможет студентам более глубоко разобраться в сложных и трудных проблемах изучаемой дисциплины, ликвидировать пробелы, углубить знания по интересующей его научной проблеме и написать реферат творчески, высказав свое мнение по существу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осле выбора темы необходимо составить список необходимой литературы, подобрать ее и изучить. Начинать эту работу следует с исследования перечня рекомендованной литературы, При составлении библиографического указателя рекомендуется пользоваться источниками библиотеки учебного заведения: библиографическими каталогами, тематическими библиографиями, перечнями статей за год, опубликованных в последнем номере того или иного журнала. При этом главная задача студента - из огромной массы российской и зарубежной экономической литературы отобрать только те книги, журналы и статьи, в которых освещаются вопросы, относящиеся к выбранной теме реферата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зучение периодической литературы следует начинать с работ, опубликованных в последние годы и наиболее полно раскрывающих вопросы реферата, а затем уже пере</w:t>
      </w:r>
      <w:r w:rsidRPr="004B1829">
        <w:rPr>
          <w:rFonts w:eastAsia="Calibri"/>
          <w:lang w:eastAsia="en-US"/>
        </w:rPr>
        <w:softHyphen/>
        <w:t>ходить и к более ранним изданиям. Такая последовательность изучения литературы обусловлена не только глубоким реформированием всех сторон нашей жизни в последнее десятилетие, но и тем, что экономическая наука - наука творческая, она, как и любая другая наука не может стоять на месте, постоянно развивается и обогащается новыми теоретическими положениями, выводами, концепциями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ри изучении литературы можно рекомендовать делать выписки из книг и статей основных положений, теоретических выводов, определений, доказательств, статистических данных и т. п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осле подбора и изучения литературы студент должен составить тщательно продуманный план реферата, который призван способствовать более полному раскрытию основных ее вопросов. План работы тесно связан с её структурой. Но раз дана структура работы, состоящая из введения, основного раздела и заключения, то задача студента состоит в том, чтобы определить 3-4 вопроса основной ее части, соблюдая их взаимосвязь и последовательность изложения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Для написания реферата нужны не только литературные источники, но и статистические, нормативные материалы, на основе которых можно сделать обоснованные выводы о происходящих процессах и явлениях. </w:t>
      </w:r>
    </w:p>
    <w:p w:rsidR="004B1829" w:rsidRPr="004B1829" w:rsidRDefault="004B1829" w:rsidP="004B1829">
      <w:pPr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 Требования к оформлению реферата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бъем реферата не ограничивается, однако в среднем должен составлять 20-25 страниц машинописного текста через 1,5 интервала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формление реферата необходимо выполнить в соответствии с документом «Оформление письменных работ: Методические указания», электронный адрес: </w:t>
      </w:r>
      <w:hyperlink r:id="rId626" w:history="1">
        <w:r w:rsidRPr="004B1829">
          <w:rPr>
            <w:rFonts w:eastAsia="Calibri"/>
            <w:lang w:eastAsia="en-US"/>
          </w:rPr>
          <w:t>http://www.uupi.ru/</w:t>
        </w:r>
      </w:hyperlink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 xml:space="preserve"> Порядок подготовки и защиты реферата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После утверждения темы реферата преподавателем студенты приступают к работе над рефератом, подготовка которого должна быть завершена до начала зачетной недели с учетом возможной доработки замечаний преподавателя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До выхода на защиту на титульном листе реферата должно стоять резюме преподавателя “К защите допущен”, его подпись и дата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Рефераты, темы которых не менее, чем за одну неделю до защиты не утверждены преподавателем, к защите не допускаются. В этом случае преподаватель может выдать тему реферата по своему усмотрению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Защита реферата заключается в кратком изложении проделанной работы и ответах на вопросы преподавателя по указанной теме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По результатам защиты реферата выставляется оценка за выполненный реферат, которая учитывается при приеме экзамена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ценку   </w:t>
      </w:r>
      <w:r w:rsidRPr="004B1829">
        <w:rPr>
          <w:rFonts w:eastAsia="Calibri"/>
          <w:b/>
          <w:lang w:eastAsia="en-US"/>
        </w:rPr>
        <w:t>«отлично»</w:t>
      </w:r>
      <w:r w:rsidRPr="004B1829">
        <w:rPr>
          <w:rFonts w:eastAsia="Calibri"/>
          <w:lang w:eastAsia="en-US"/>
        </w:rPr>
        <w:t xml:space="preserve"> получают работы, в которых делаются самостоятельные выводы, дается аргументированная критика и самостоятельный анализ фактического  материала на основе глубоких знаний экономической литературы по данной теме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ценка </w:t>
      </w:r>
      <w:r w:rsidRPr="004B1829">
        <w:rPr>
          <w:rFonts w:eastAsia="Calibri"/>
          <w:b/>
          <w:lang w:eastAsia="en-US"/>
        </w:rPr>
        <w:t>«хорошо»</w:t>
      </w:r>
      <w:r w:rsidRPr="004B1829">
        <w:rPr>
          <w:rFonts w:eastAsia="Calibri"/>
          <w:lang w:eastAsia="en-US"/>
        </w:rPr>
        <w:t xml:space="preserve"> ставится тогда, когда в работе, выполненной на достаточном теоретическом уровне, полно и всесторонне освещаются вопросы темы, но нет должной степени самостоятельности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ценку </w:t>
      </w:r>
      <w:r w:rsidRPr="004B1829">
        <w:rPr>
          <w:rFonts w:eastAsia="Calibri"/>
          <w:b/>
          <w:lang w:eastAsia="en-US"/>
        </w:rPr>
        <w:t xml:space="preserve">«удовлетворительно» </w:t>
      </w:r>
      <w:r w:rsidRPr="004B1829">
        <w:rPr>
          <w:rFonts w:eastAsia="Calibri"/>
          <w:lang w:eastAsia="en-US"/>
        </w:rPr>
        <w:t>имеют работы, в которых правильно освещены основные вопросы темы, но не проявилось умение логически стройного их изложения, самостоя</w:t>
      </w:r>
      <w:r w:rsidRPr="004B1829">
        <w:rPr>
          <w:rFonts w:eastAsia="Calibri"/>
          <w:lang w:eastAsia="en-US"/>
        </w:rPr>
        <w:softHyphen/>
        <w:t>тельного анализа источников, содержатся отдельные ошибочные положения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ценку «неудовлетворительно» студент получает в случае, когда не может ответить на замечания рецензента, не владеет материалом работы, не в состоянии дать объяснения выводам и теоретическим положениям данной проблемы. В этом случае студенту предстоит повторная защита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Методические рекомендации  по написанию контрольной работы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Контрольная работа — промежуточный метод проверки знаний обучающегося  с целью определения конечного результата в обучении по данной теме или разделу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Домашняя контрольная работа проводится по дисциплине. Она призвана систематизировать знания, позволяет повторить и закрепить материал. При ее выполнении обучающиеся  ограничены во времени, могут использовать любые учебные пособия, консультации с преподавателем. 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Методические рекомендации по составлению тестов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1.Общие рекомендации к тестовым заданиям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одержание тестового задания должно быть ориентировано на получение от тестируемого однозначного заключения.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сновные термины тестового задания должны быть явно и ясно определены.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Тестовые задания должны быть прагматически корректными и рассчитаны на оценку уровня учебных достижений обучающихся  по конкретной области знаний.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b/>
          <w:lang w:eastAsia="en-US"/>
        </w:rPr>
      </w:pPr>
      <w:r w:rsidRPr="004B1829">
        <w:rPr>
          <w:rFonts w:eastAsia="Calibri"/>
          <w:lang w:eastAsia="en-US"/>
        </w:rPr>
        <w:t>Тестовые задания должны формулироваться в виде свернутых кратких суждений.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 содержании тестового задания определяющий признак должен быть необходимым и достаточным.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ледует избегать тестовых заданий, которые требуют от тестируемого развернутых заключений на требования тестовых заданий.</w:t>
      </w:r>
    </w:p>
    <w:p w:rsidR="004B1829" w:rsidRPr="004B1829" w:rsidRDefault="004B1829" w:rsidP="00327B48">
      <w:pPr>
        <w:numPr>
          <w:ilvl w:val="0"/>
          <w:numId w:val="12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При конструировании тестовых ситуаций можно применять различные формы их представления, а также графические и мультимедийные компоненты с целью рационального предъявления содержания учебного материала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Количество слов в тестовом задании не должно превышать 10-12, если при этом не искажается понятийная структура тестовой ситуации. Главным считается ясное и явное отражение содержания фрагмента предметной области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реднее время заключения обучающегося  на тестовое задание не должно превышать 1,5 минуты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2.Принципы отбора содержания тестовых заданий для тестов</w:t>
      </w:r>
    </w:p>
    <w:p w:rsidR="004B1829" w:rsidRPr="004B1829" w:rsidRDefault="004B1829" w:rsidP="004B1829">
      <w:pPr>
        <w:numPr>
          <w:ilvl w:val="6"/>
          <w:numId w:val="11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одержание теста должно соответствовать содержанию учебной дисциплины. Задания теста должны в правильной пропорции охватывать все важные аспекты области содержания.</w:t>
      </w:r>
    </w:p>
    <w:p w:rsidR="004B1829" w:rsidRPr="004B1829" w:rsidRDefault="004B1829" w:rsidP="004B1829">
      <w:pPr>
        <w:numPr>
          <w:ilvl w:val="6"/>
          <w:numId w:val="11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Необходимо включение в тесты только наиболее важных, базовых знаний, выражающих сущность, содержание, законы и закономерности рассматриваемых явлений. Все спорные точки зрения, допустимые в научном споре, следует исключить из тестовых заданий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3.Каждый учебный элемент должен иметь некоторую усредненную меру трудности, которую необходимо учитывать в процессе контроля знаний. 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3.Рекомендации к формулировкам тестовых заданий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сновными элементами тестового задания являются инструкция,  задание (содержательная часть), ответы к заданию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Тестовые задания могут быть четырех форм: </w:t>
      </w:r>
    </w:p>
    <w:p w:rsidR="004B1829" w:rsidRPr="004B1829" w:rsidRDefault="004B1829" w:rsidP="00327B48">
      <w:pPr>
        <w:numPr>
          <w:ilvl w:val="0"/>
          <w:numId w:val="13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задания с выбором одного или нескольких правильных ответов; </w:t>
      </w:r>
    </w:p>
    <w:p w:rsidR="004B1829" w:rsidRPr="004B1829" w:rsidRDefault="004B1829" w:rsidP="00327B48">
      <w:pPr>
        <w:numPr>
          <w:ilvl w:val="0"/>
          <w:numId w:val="13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задания на установление соответствия; </w:t>
      </w:r>
    </w:p>
    <w:p w:rsidR="004B1829" w:rsidRPr="004B1829" w:rsidRDefault="004B1829" w:rsidP="00327B48">
      <w:pPr>
        <w:numPr>
          <w:ilvl w:val="0"/>
          <w:numId w:val="13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задания на установление правильной последовательности; </w:t>
      </w:r>
    </w:p>
    <w:p w:rsidR="004B1829" w:rsidRPr="004B1829" w:rsidRDefault="004B1829" w:rsidP="00327B48">
      <w:pPr>
        <w:numPr>
          <w:ilvl w:val="0"/>
          <w:numId w:val="13"/>
        </w:num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задания открытой формы, т. е. без указания ответов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нструкция к тестовым заданиям определяет перечень действий студента при прохождении тестирования. Она должна быть адекватна форме и содержанию задания («укажите правильный ответ (ответы)», «установите соответствие», «определите правильную последовательность», «введите правильный ответ»)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спользуемая терминология не должна выходить за рамки основных учебников и нормативных документов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Содержательная часть задания не должна включать элементы инструкции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Содержательная часть задания формулируется в логической форме высказывания, а не в форме вопроса; в ней не должны быть двусмысленные и неясные формулировки, вводные фразы, двойное отрицание, </w:t>
      </w:r>
      <w:r w:rsidRPr="004B1829">
        <w:rPr>
          <w:rFonts w:eastAsia="Calibri"/>
          <w:iCs/>
          <w:lang w:eastAsia="en-US"/>
        </w:rPr>
        <w:t>оценочное суждение, выясняющее субъективное мнение испытуемого</w:t>
      </w:r>
      <w:r w:rsidRPr="004B1829">
        <w:rPr>
          <w:rFonts w:eastAsia="Calibri"/>
          <w:lang w:eastAsia="en-US"/>
        </w:rPr>
        <w:t>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се повторяющиеся слова должны быть исключены из ответов и вынесены в содержательную часть задания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 содержательной части и в ответах необходимо исключить слова «большой, небольшой, много, мало, меньше, больше, часто, всегда, редко, никогда …»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се варианты ответов должны быть грамотно согласованы с содержательной частью задания, однообразны по содержанию и структуре, равнопривлекательны. Между ответами необходимы четкие различия. Правильный ответ однозначен и не должен опираться на подсказки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Среди ответов должны отсутствовать ответы, вытекающие один из другого.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 варианты ответов нельзя включать формулировки «все перечисленное выше», «все утверждения верны», «перечисленные ответы не верны»,  так как такие ответы нарушают логическую конструкцию тестового задания или несут подсказку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Число тестовых заданий с отрицанием должно быть минимальным. При этом частица </w:t>
      </w:r>
      <w:r w:rsidRPr="004B1829">
        <w:rPr>
          <w:rFonts w:eastAsia="Calibri"/>
          <w:b/>
          <w:lang w:eastAsia="en-US"/>
        </w:rPr>
        <w:t>«не»</w:t>
      </w:r>
      <w:r w:rsidRPr="004B1829">
        <w:rPr>
          <w:rFonts w:eastAsia="Calibri"/>
          <w:lang w:eastAsia="en-US"/>
        </w:rPr>
        <w:t xml:space="preserve"> выделяется жирным шрифтом.</w:t>
      </w:r>
    </w:p>
    <w:p w:rsidR="004B1829" w:rsidRPr="004B1829" w:rsidRDefault="004B1829" w:rsidP="004B1829">
      <w:pPr>
        <w:spacing w:after="200"/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Рекомендации к заданиям с выбором ответа.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 тексте задания должна быть устранена всякая двусмысленность или неясность формулировок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сновная часть задания формулируется очень кратко, не более одного предложения из семи-восьми слов;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Задание должно иметь предельно простую синтаксическую конструкцию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 основную часть задания включается </w:t>
      </w:r>
      <w:r w:rsidRPr="004B1829">
        <w:rPr>
          <w:rFonts w:eastAsia="Calibri"/>
          <w:iCs/>
          <w:lang w:eastAsia="en-US"/>
        </w:rPr>
        <w:t>как можно больше слов</w:t>
      </w:r>
      <w:r w:rsidRPr="004B1829">
        <w:rPr>
          <w:rFonts w:eastAsia="Calibri"/>
          <w:lang w:eastAsia="en-US"/>
        </w:rPr>
        <w:t>, оставляя для ответа 2-3 ключевых слова для данной проблемы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се ответы к одному заданию должны быть примерно одной длины, либо в некоторых заданиях </w:t>
      </w:r>
      <w:r w:rsidRPr="004B1829">
        <w:rPr>
          <w:rFonts w:eastAsia="Calibri"/>
          <w:iCs/>
          <w:lang w:eastAsia="en-US"/>
        </w:rPr>
        <w:t>правильный ответ может быть короче других</w:t>
      </w:r>
      <w:r w:rsidRPr="004B1829">
        <w:rPr>
          <w:rFonts w:eastAsia="Calibri"/>
          <w:lang w:eastAsia="en-US"/>
        </w:rPr>
        <w:t xml:space="preserve">;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з текста должны быть исключены все ассоциации, способствующие выбору правильного ответа с помощью догадки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Частота выбора одного и того же номера места для правильного ответа в различных заданиях должна быть примерно одинакова; 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з ответов исключаются все повторяющиеся слова за счет ввода их в основной текст заданий;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 ответах не рекомендуется использовать слова «все», «ни одного», «никогда», «всегда», «ни один из перечисленных», «все перечисленные», т.к. в отдельных случаях они способствуют угадыванию правильного ответа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з числа неправильных должны исключаться ответы, вытекающие один из другого;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з числа тестовых должны исключаться задания, содержащие оценочные суждения или мнения испытуемого по какому-либо вопросу;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се варианты ответов должны быть </w:t>
      </w:r>
      <w:r w:rsidRPr="004B1829">
        <w:rPr>
          <w:rFonts w:eastAsia="Calibri"/>
          <w:iCs/>
          <w:lang w:eastAsia="en-US"/>
        </w:rPr>
        <w:t>равновероятно привлекательны</w:t>
      </w:r>
      <w:r w:rsidRPr="004B1829">
        <w:rPr>
          <w:rFonts w:eastAsia="Calibri"/>
          <w:lang w:eastAsia="en-US"/>
        </w:rPr>
        <w:t xml:space="preserve"> для испытуемых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Ни один из вариантов ответов не должен являться частично правильным, превращающимся при определенных дополнительных условиях в правильный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сновная часть задания формулируется в форме утверждения, которое обращается в истинное или ложное высказывание после подстановки ответов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Ответ на одно задание не должен служить ключом к правильным ответам на другие задания теста;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Если задание содержит среди прочих альтернативные ответы, не следует сразу после правильного приводить альтернативный ответ, так как внимание отвечающего обычно сосредотачивается только на этих двух ответах;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се ответы должны быть параллельны по конструкции и грамматически согласованы с основной частью задания теста.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5.Критерии качества тестов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Рекомендуется соблюдать следующие параметры тестов: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Соответствие содержания тестовых заданий государственному образовательному стандарту по учебной дисциплине (базовая часть тестовых заданий –70%- 85%), а также включение дополнительных тестовых заданий (вариативная часть  тестовых заданий – 15%-30%)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Необходимо проводить подбор заданий, комплексно отображающих основные темы учебной дисциплины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Тестовые задания по конкретной учебной дисциплине должны наиболее полно отображать ее содержание и ключевые понятия, чтобы иметь качественную объективную оценку знаний студентов. Включение в тест второстепенных элементов содержания может привести к неоправданным выводам о знании или незнании учебной дисциплины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Необходимо соблюдать пропорции в количестве тестовых заданий по темам учебной дисциплины.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Необходимо проверять соответствие  содержания тестовых заданий знаниям, навыкам и умениям, оцениваемым у студентов. </w:t>
      </w:r>
    </w:p>
    <w:p w:rsidR="004B1829" w:rsidRPr="004B1829" w:rsidRDefault="004B1829" w:rsidP="004B1829">
      <w:pPr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В каждом тестовом задании необходима определенность, логичность, отсутствие некорректных формулировок, выделение одного предмета измерения  (ключевого  понятия,  термина,  правила,  определения  и  т.д.).</w:t>
      </w:r>
    </w:p>
    <w:p w:rsidR="004B1829" w:rsidRPr="004B1829" w:rsidRDefault="004B1829" w:rsidP="004B1829">
      <w:pPr>
        <w:rPr>
          <w:rFonts w:eastAsia="Calibri"/>
          <w:b/>
          <w:bCs/>
          <w:lang w:eastAsia="en-US"/>
        </w:rPr>
      </w:pPr>
      <w:r w:rsidRPr="004B1829">
        <w:rPr>
          <w:rFonts w:eastAsia="Calibri"/>
          <w:b/>
          <w:bCs/>
          <w:lang w:eastAsia="en-US"/>
        </w:rPr>
        <w:t>6.Критерии выставления оценки</w:t>
      </w: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Оценка «удовлетворительно» ставится, если обучающийся  ответил  от 70 до 79% вопросов. Оценка «хорошо» ставится, если обучающийся  получил от 80 до 89%. Оценка «отлично» ставится, если обучающийся  получил 90% и более.</w:t>
      </w:r>
    </w:p>
    <w:p w:rsidR="004B1829" w:rsidRPr="004B1829" w:rsidRDefault="004B1829" w:rsidP="004B1829">
      <w:pPr>
        <w:spacing w:after="200"/>
        <w:rPr>
          <w:rFonts w:eastAsia="Calibri"/>
          <w:b/>
          <w:lang w:eastAsia="en-US"/>
        </w:rPr>
      </w:pPr>
      <w:r w:rsidRPr="004B1829">
        <w:rPr>
          <w:rFonts w:eastAsia="Calibri"/>
          <w:b/>
          <w:lang w:eastAsia="en-US"/>
        </w:rPr>
        <w:t>Алгоритм самостоятельной работы с таблицей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>Изучите учебный материал, касающийся выбранной темы.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t xml:space="preserve">Внимательно изучите разделы таблицы, названия строк и столбцов. 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Еще раз внимательно прочтите текст выбранных источников информации и продумайте ход заполнения таблицы.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>Заполните ячейки таблицы.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bCs/>
          <w:lang w:eastAsia="en-US"/>
        </w:rPr>
      </w:pPr>
      <w:r w:rsidRPr="004B1829">
        <w:rPr>
          <w:rFonts w:eastAsia="Calibri"/>
          <w:bCs/>
          <w:lang w:eastAsia="en-US"/>
        </w:rPr>
        <w:t xml:space="preserve">Оформите таблицу в соответствии с </w:t>
      </w:r>
      <w:r w:rsidRPr="004B1829">
        <w:rPr>
          <w:rFonts w:eastAsia="Calibri"/>
          <w:lang w:eastAsia="en-US"/>
        </w:rPr>
        <w:t>«Правилами оформления текстовых материалов» и требованиями к оформлению таблиц.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bCs/>
          <w:iCs/>
          <w:lang w:eastAsia="en-US"/>
        </w:rPr>
      </w:pPr>
      <w:r w:rsidRPr="004B1829">
        <w:rPr>
          <w:rFonts w:eastAsia="Calibri"/>
          <w:bCs/>
          <w:iCs/>
          <w:lang w:eastAsia="en-US"/>
        </w:rPr>
        <w:t>Проводите самоконтроль не только после окончания работы над таблицей, но и непосредственно в ходе ее заполнения, чтобы не только сразу обнаружить ошибку, но и установить ее причину.</w:t>
      </w:r>
    </w:p>
    <w:p w:rsidR="004B1829" w:rsidRPr="004B1829" w:rsidRDefault="004B1829" w:rsidP="004B1829">
      <w:pPr>
        <w:numPr>
          <w:ilvl w:val="0"/>
          <w:numId w:val="14"/>
        </w:numPr>
        <w:spacing w:line="276" w:lineRule="auto"/>
        <w:rPr>
          <w:rFonts w:eastAsia="Calibri"/>
          <w:bCs/>
          <w:lang w:eastAsia="en-US"/>
        </w:rPr>
      </w:pPr>
      <w:r w:rsidRPr="004B1829">
        <w:rPr>
          <w:rFonts w:eastAsia="Calibri"/>
          <w:lang w:eastAsia="en-US"/>
        </w:rPr>
        <w:t>Сформулируйте вопросы по материалу таблицы, желательные для обсуждения на занятии.</w:t>
      </w:r>
    </w:p>
    <w:p w:rsidR="004B1829" w:rsidRPr="004B1829" w:rsidRDefault="004B1829" w:rsidP="004B1829">
      <w:pPr>
        <w:rPr>
          <w:rFonts w:eastAsia="Calibri"/>
          <w:lang w:eastAsia="en-US"/>
        </w:rPr>
      </w:pPr>
    </w:p>
    <w:p w:rsidR="004B1829" w:rsidRPr="004B1829" w:rsidRDefault="004B1829" w:rsidP="004B1829">
      <w:pPr>
        <w:rPr>
          <w:rFonts w:eastAsia="Calibri"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</w:p>
    <w:p w:rsidR="004B1829" w:rsidRPr="004B1829" w:rsidRDefault="004B1829" w:rsidP="004B1829">
      <w:pPr>
        <w:spacing w:after="200"/>
        <w:rPr>
          <w:rFonts w:eastAsia="Calibri"/>
          <w:lang w:eastAsia="en-US"/>
        </w:rPr>
      </w:pPr>
      <w:r w:rsidRPr="004B1829">
        <w:rPr>
          <w:rFonts w:eastAsia="Calibri"/>
          <w:lang w:eastAsia="en-US"/>
        </w:rPr>
        <w:br w:type="page"/>
      </w:r>
    </w:p>
    <w:p w:rsidR="00B234AF" w:rsidRPr="00D70AA9" w:rsidRDefault="00B234AF" w:rsidP="00D70AA9">
      <w:pPr>
        <w:jc w:val="center"/>
      </w:pPr>
    </w:p>
    <w:p w:rsidR="00B234AF" w:rsidRDefault="00B234AF" w:rsidP="007B0668">
      <w:pPr>
        <w:sectPr w:rsidR="00B234AF" w:rsidSect="00985669"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:rsidR="00B234AF" w:rsidRPr="006650A5" w:rsidRDefault="00B234AF" w:rsidP="007B0668"/>
    <w:p w:rsidR="00B234AF" w:rsidRPr="006650A5" w:rsidRDefault="00B234AF" w:rsidP="007B0668"/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>
      <w:pPr>
        <w:jc w:val="center"/>
        <w:rPr>
          <w:b/>
        </w:rPr>
      </w:pPr>
    </w:p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Default="00B234AF" w:rsidP="00C03B59"/>
    <w:p w:rsidR="00B234AF" w:rsidRPr="005B7EC3" w:rsidRDefault="00B234AF" w:rsidP="00C03B59"/>
    <w:p w:rsidR="00B234AF" w:rsidRDefault="00B234AF" w:rsidP="00DC7E36">
      <w:pPr>
        <w:jc w:val="center"/>
        <w:rPr>
          <w:b/>
          <w:sz w:val="36"/>
          <w:szCs w:val="36"/>
        </w:rPr>
      </w:pPr>
    </w:p>
    <w:p w:rsidR="00B234AF" w:rsidRDefault="00B234AF" w:rsidP="00053B2F">
      <w:pPr>
        <w:rPr>
          <w:b/>
          <w:sz w:val="36"/>
          <w:szCs w:val="36"/>
        </w:rPr>
      </w:pPr>
    </w:p>
    <w:p w:rsidR="00B234AF" w:rsidRDefault="00B234AF" w:rsidP="007B0668">
      <w:pPr>
        <w:jc w:val="center"/>
        <w:rPr>
          <w:b/>
        </w:rPr>
        <w:sectPr w:rsidR="00B234AF" w:rsidSect="00CC13A2">
          <w:pgSz w:w="11906" w:h="16838"/>
          <w:pgMar w:top="1134" w:right="567" w:bottom="1134" w:left="567" w:header="709" w:footer="709" w:gutter="0"/>
          <w:cols w:space="708"/>
          <w:docGrid w:linePitch="360"/>
        </w:sectPr>
      </w:pPr>
    </w:p>
    <w:p w:rsidR="00B234AF" w:rsidRDefault="00B234AF" w:rsidP="00C03B59">
      <w:pPr>
        <w:jc w:val="center"/>
      </w:pPr>
    </w:p>
    <w:sectPr w:rsidR="00B234AF" w:rsidSect="00856F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2A1E" w:rsidRDefault="00542A1E" w:rsidP="00D632E8">
      <w:r>
        <w:separator/>
      </w:r>
    </w:p>
  </w:endnote>
  <w:endnote w:type="continuationSeparator" w:id="1">
    <w:p w:rsidR="00542A1E" w:rsidRDefault="00542A1E" w:rsidP="00D632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55455"/>
      <w:docPartObj>
        <w:docPartGallery w:val="Page Numbers (Bottom of Page)"/>
        <w:docPartUnique/>
      </w:docPartObj>
    </w:sdtPr>
    <w:sdtContent>
      <w:p w:rsidR="00862459" w:rsidRDefault="00A162B8">
        <w:pPr>
          <w:pStyle w:val="ad"/>
          <w:jc w:val="right"/>
        </w:pPr>
        <w:fldSimple w:instr=" PAGE   \* MERGEFORMAT ">
          <w:r w:rsidR="00542A1E">
            <w:rPr>
              <w:noProof/>
            </w:rPr>
            <w:t>1</w:t>
          </w:r>
        </w:fldSimple>
      </w:p>
    </w:sdtContent>
  </w:sdt>
  <w:p w:rsidR="00862459" w:rsidRDefault="00862459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55454"/>
      <w:docPartObj>
        <w:docPartGallery w:val="Page Numbers (Bottom of Page)"/>
        <w:docPartUnique/>
      </w:docPartObj>
    </w:sdtPr>
    <w:sdtContent>
      <w:p w:rsidR="00862459" w:rsidRDefault="00A162B8">
        <w:pPr>
          <w:pStyle w:val="ad"/>
          <w:jc w:val="right"/>
        </w:pPr>
        <w:fldSimple w:instr=" PAGE   \* MERGEFORMAT ">
          <w:r w:rsidR="007E14C1">
            <w:rPr>
              <w:noProof/>
            </w:rPr>
            <w:t>33</w:t>
          </w:r>
        </w:fldSimple>
      </w:p>
    </w:sdtContent>
  </w:sdt>
  <w:p w:rsidR="00862459" w:rsidRDefault="00862459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2A1E" w:rsidRDefault="00542A1E" w:rsidP="00D632E8">
      <w:r>
        <w:separator/>
      </w:r>
    </w:p>
  </w:footnote>
  <w:footnote w:type="continuationSeparator" w:id="1">
    <w:p w:rsidR="00542A1E" w:rsidRDefault="00542A1E" w:rsidP="00D632E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AEB60408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6CA3628"/>
    <w:multiLevelType w:val="hybridMultilevel"/>
    <w:tmpl w:val="42508620"/>
    <w:lvl w:ilvl="0" w:tplc="E8687A5E">
      <w:start w:val="1"/>
      <w:numFmt w:val="bullet"/>
      <w:lvlText w:val=""/>
      <w:lvlJc w:val="left"/>
      <w:pPr>
        <w:tabs>
          <w:tab w:val="num" w:pos="397"/>
        </w:tabs>
        <w:ind w:left="397" w:hanging="3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8208DD"/>
    <w:multiLevelType w:val="hybridMultilevel"/>
    <w:tmpl w:val="8E5AAEC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9E9576C"/>
    <w:multiLevelType w:val="multilevel"/>
    <w:tmpl w:val="3CEEF9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117741CC"/>
    <w:multiLevelType w:val="hybridMultilevel"/>
    <w:tmpl w:val="8CF4F95A"/>
    <w:lvl w:ilvl="0" w:tplc="E2DCAC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9783F17"/>
    <w:multiLevelType w:val="hybridMultilevel"/>
    <w:tmpl w:val="2714926C"/>
    <w:lvl w:ilvl="0" w:tplc="799E49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D7A7CB8"/>
    <w:multiLevelType w:val="hybridMultilevel"/>
    <w:tmpl w:val="08D080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ED474FD"/>
    <w:multiLevelType w:val="hybridMultilevel"/>
    <w:tmpl w:val="A89AA7EA"/>
    <w:lvl w:ilvl="0" w:tplc="750248D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200B7FF3"/>
    <w:multiLevelType w:val="hybridMultilevel"/>
    <w:tmpl w:val="72883C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AED005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>
    <w:nsid w:val="321E5565"/>
    <w:multiLevelType w:val="hybridMultilevel"/>
    <w:tmpl w:val="B39A94C8"/>
    <w:lvl w:ilvl="0" w:tplc="04190011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44996C9B"/>
    <w:multiLevelType w:val="hybridMultilevel"/>
    <w:tmpl w:val="63E01A6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62CE4B54"/>
    <w:multiLevelType w:val="hybridMultilevel"/>
    <w:tmpl w:val="5A0E4B4C"/>
    <w:lvl w:ilvl="0" w:tplc="799E49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66ED6852"/>
    <w:multiLevelType w:val="hybridMultilevel"/>
    <w:tmpl w:val="124C6DFC"/>
    <w:lvl w:ilvl="0" w:tplc="799E49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3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4">
    <w:nsid w:val="6A591E4D"/>
    <w:multiLevelType w:val="hybridMultilevel"/>
    <w:tmpl w:val="3D20630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AFB73FA"/>
    <w:multiLevelType w:val="hybridMultilevel"/>
    <w:tmpl w:val="28103D70"/>
    <w:lvl w:ilvl="0" w:tplc="5016B31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00949C1"/>
    <w:multiLevelType w:val="hybridMultilevel"/>
    <w:tmpl w:val="74CC2ADC"/>
    <w:lvl w:ilvl="0" w:tplc="8574192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77B650C3"/>
    <w:multiLevelType w:val="hybridMultilevel"/>
    <w:tmpl w:val="186ADA0A"/>
    <w:lvl w:ilvl="0" w:tplc="4692CF1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9242158"/>
    <w:multiLevelType w:val="hybridMultilevel"/>
    <w:tmpl w:val="B964A4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14"/>
  </w:num>
  <w:num w:numId="3">
    <w:abstractNumId w:val="7"/>
  </w:num>
  <w:num w:numId="4">
    <w:abstractNumId w:val="18"/>
  </w:num>
  <w:num w:numId="5">
    <w:abstractNumId w:val="2"/>
  </w:num>
  <w:num w:numId="6">
    <w:abstractNumId w:val="3"/>
  </w:num>
  <w:num w:numId="7">
    <w:abstractNumId w:val="0"/>
    <w:lvlOverride w:ilvl="0">
      <w:lvl w:ilvl="0">
        <w:numFmt w:val="bullet"/>
        <w:lvlText w:val="-"/>
        <w:legacy w:legacy="1" w:legacySpace="0" w:legacyIndent="140"/>
        <w:lvlJc w:val="left"/>
        <w:rPr>
          <w:rFonts w:ascii="Times New Roman" w:hAnsi="Times New Roman" w:hint="default"/>
        </w:rPr>
      </w:lvl>
    </w:lvlOverride>
  </w:num>
  <w:num w:numId="8">
    <w:abstractNumId w:val="6"/>
  </w:num>
  <w:num w:numId="9">
    <w:abstractNumId w:val="12"/>
  </w:num>
  <w:num w:numId="10">
    <w:abstractNumId w:val="5"/>
  </w:num>
  <w:num w:numId="11">
    <w:abstractNumId w:val="13"/>
  </w:num>
  <w:num w:numId="12">
    <w:abstractNumId w:val="1"/>
  </w:num>
  <w:num w:numId="13">
    <w:abstractNumId w:val="11"/>
  </w:num>
  <w:num w:numId="14">
    <w:abstractNumId w:val="17"/>
  </w:num>
  <w:num w:numId="15">
    <w:abstractNumId w:val="9"/>
  </w:num>
  <w:num w:numId="16">
    <w:abstractNumId w:val="15"/>
  </w:num>
  <w:num w:numId="17">
    <w:abstractNumId w:val="16"/>
  </w:num>
  <w:num w:numId="18">
    <w:abstractNumId w:val="10"/>
  </w:num>
  <w:num w:numId="19">
    <w:abstractNumId w:val="4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08"/>
  <w:drawingGridHorizontalSpacing w:val="120"/>
  <w:displayHorizont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B0668"/>
    <w:rsid w:val="000007F1"/>
    <w:rsid w:val="000059AD"/>
    <w:rsid w:val="00010AC6"/>
    <w:rsid w:val="000121D4"/>
    <w:rsid w:val="000134F1"/>
    <w:rsid w:val="0002246D"/>
    <w:rsid w:val="00032407"/>
    <w:rsid w:val="0003346B"/>
    <w:rsid w:val="00035C00"/>
    <w:rsid w:val="000403AE"/>
    <w:rsid w:val="000427BA"/>
    <w:rsid w:val="00044C9D"/>
    <w:rsid w:val="00046290"/>
    <w:rsid w:val="000514D5"/>
    <w:rsid w:val="00052E16"/>
    <w:rsid w:val="0005305C"/>
    <w:rsid w:val="00053B2F"/>
    <w:rsid w:val="000565CC"/>
    <w:rsid w:val="000626B9"/>
    <w:rsid w:val="00063BC7"/>
    <w:rsid w:val="00065B4A"/>
    <w:rsid w:val="00065EAE"/>
    <w:rsid w:val="00066A53"/>
    <w:rsid w:val="00066B22"/>
    <w:rsid w:val="00067DE8"/>
    <w:rsid w:val="000757B0"/>
    <w:rsid w:val="00075CDF"/>
    <w:rsid w:val="00076C33"/>
    <w:rsid w:val="00076C82"/>
    <w:rsid w:val="00083016"/>
    <w:rsid w:val="000940F8"/>
    <w:rsid w:val="00096C07"/>
    <w:rsid w:val="000A02EC"/>
    <w:rsid w:val="000A2448"/>
    <w:rsid w:val="000A57C6"/>
    <w:rsid w:val="000B1C20"/>
    <w:rsid w:val="000B231C"/>
    <w:rsid w:val="000B6860"/>
    <w:rsid w:val="000C0F83"/>
    <w:rsid w:val="000C1441"/>
    <w:rsid w:val="000C6B9C"/>
    <w:rsid w:val="000D3233"/>
    <w:rsid w:val="000D333D"/>
    <w:rsid w:val="000D3C78"/>
    <w:rsid w:val="000D50F1"/>
    <w:rsid w:val="000D62FF"/>
    <w:rsid w:val="000D6F55"/>
    <w:rsid w:val="000D6F70"/>
    <w:rsid w:val="000D77ED"/>
    <w:rsid w:val="000E0461"/>
    <w:rsid w:val="000E2165"/>
    <w:rsid w:val="000F068E"/>
    <w:rsid w:val="000F3560"/>
    <w:rsid w:val="000F3D1F"/>
    <w:rsid w:val="000F4751"/>
    <w:rsid w:val="000F5175"/>
    <w:rsid w:val="00101B55"/>
    <w:rsid w:val="0010247C"/>
    <w:rsid w:val="00110708"/>
    <w:rsid w:val="00110C7E"/>
    <w:rsid w:val="00111C51"/>
    <w:rsid w:val="001132A7"/>
    <w:rsid w:val="001272C9"/>
    <w:rsid w:val="00131DCC"/>
    <w:rsid w:val="00143D3C"/>
    <w:rsid w:val="0014620F"/>
    <w:rsid w:val="001502C0"/>
    <w:rsid w:val="00152501"/>
    <w:rsid w:val="00153378"/>
    <w:rsid w:val="00155673"/>
    <w:rsid w:val="00156E1C"/>
    <w:rsid w:val="00164D6F"/>
    <w:rsid w:val="00165C66"/>
    <w:rsid w:val="00166DF8"/>
    <w:rsid w:val="0018299C"/>
    <w:rsid w:val="00184538"/>
    <w:rsid w:val="00184CF9"/>
    <w:rsid w:val="001906AE"/>
    <w:rsid w:val="001949FB"/>
    <w:rsid w:val="001A0F96"/>
    <w:rsid w:val="001A2E86"/>
    <w:rsid w:val="001A3B0D"/>
    <w:rsid w:val="001A58DE"/>
    <w:rsid w:val="001B311C"/>
    <w:rsid w:val="001B6A74"/>
    <w:rsid w:val="001B6DD4"/>
    <w:rsid w:val="001B7733"/>
    <w:rsid w:val="001C0C6D"/>
    <w:rsid w:val="001C13F6"/>
    <w:rsid w:val="001C388B"/>
    <w:rsid w:val="001C6DD5"/>
    <w:rsid w:val="001D109C"/>
    <w:rsid w:val="001D5FAD"/>
    <w:rsid w:val="001E3663"/>
    <w:rsid w:val="001E5069"/>
    <w:rsid w:val="001F0C0A"/>
    <w:rsid w:val="001F6E8E"/>
    <w:rsid w:val="00202B4B"/>
    <w:rsid w:val="00204011"/>
    <w:rsid w:val="00206A34"/>
    <w:rsid w:val="00207465"/>
    <w:rsid w:val="00210F98"/>
    <w:rsid w:val="002154E4"/>
    <w:rsid w:val="002240AB"/>
    <w:rsid w:val="0022443D"/>
    <w:rsid w:val="002256F2"/>
    <w:rsid w:val="0023301D"/>
    <w:rsid w:val="00234EF7"/>
    <w:rsid w:val="0023534D"/>
    <w:rsid w:val="002401E8"/>
    <w:rsid w:val="002425B7"/>
    <w:rsid w:val="00242747"/>
    <w:rsid w:val="00245F5D"/>
    <w:rsid w:val="00250329"/>
    <w:rsid w:val="002519F8"/>
    <w:rsid w:val="002574D9"/>
    <w:rsid w:val="00265F88"/>
    <w:rsid w:val="002661A0"/>
    <w:rsid w:val="002661B2"/>
    <w:rsid w:val="002662D9"/>
    <w:rsid w:val="00272088"/>
    <w:rsid w:val="00273665"/>
    <w:rsid w:val="00276F09"/>
    <w:rsid w:val="00277ED1"/>
    <w:rsid w:val="0028366C"/>
    <w:rsid w:val="0028700A"/>
    <w:rsid w:val="002904CE"/>
    <w:rsid w:val="00290CD5"/>
    <w:rsid w:val="00291EEC"/>
    <w:rsid w:val="00293207"/>
    <w:rsid w:val="00293BD3"/>
    <w:rsid w:val="00295F3A"/>
    <w:rsid w:val="002A2007"/>
    <w:rsid w:val="002A41A4"/>
    <w:rsid w:val="002A6017"/>
    <w:rsid w:val="002A6081"/>
    <w:rsid w:val="002B5687"/>
    <w:rsid w:val="002B6C0B"/>
    <w:rsid w:val="002C4F66"/>
    <w:rsid w:val="002C6557"/>
    <w:rsid w:val="002C7E98"/>
    <w:rsid w:val="002D058C"/>
    <w:rsid w:val="002D1EFA"/>
    <w:rsid w:val="002D27FB"/>
    <w:rsid w:val="002D395D"/>
    <w:rsid w:val="002D79FD"/>
    <w:rsid w:val="002E066C"/>
    <w:rsid w:val="002E07AD"/>
    <w:rsid w:val="002E0C45"/>
    <w:rsid w:val="002E3AFC"/>
    <w:rsid w:val="002E51E9"/>
    <w:rsid w:val="002E5405"/>
    <w:rsid w:val="002E6B82"/>
    <w:rsid w:val="002E6F0E"/>
    <w:rsid w:val="002F1C2F"/>
    <w:rsid w:val="002F60E2"/>
    <w:rsid w:val="002F66B7"/>
    <w:rsid w:val="0030238B"/>
    <w:rsid w:val="00302F89"/>
    <w:rsid w:val="00304A95"/>
    <w:rsid w:val="0031319E"/>
    <w:rsid w:val="00313C24"/>
    <w:rsid w:val="00327B48"/>
    <w:rsid w:val="00330E48"/>
    <w:rsid w:val="00332645"/>
    <w:rsid w:val="00337998"/>
    <w:rsid w:val="00345566"/>
    <w:rsid w:val="00345DDE"/>
    <w:rsid w:val="00350683"/>
    <w:rsid w:val="00350A9F"/>
    <w:rsid w:val="00351D27"/>
    <w:rsid w:val="0035230B"/>
    <w:rsid w:val="00352FA4"/>
    <w:rsid w:val="0035797B"/>
    <w:rsid w:val="00357E1B"/>
    <w:rsid w:val="00361343"/>
    <w:rsid w:val="00371A97"/>
    <w:rsid w:val="003737A5"/>
    <w:rsid w:val="00375E17"/>
    <w:rsid w:val="00377975"/>
    <w:rsid w:val="00377C87"/>
    <w:rsid w:val="003811FA"/>
    <w:rsid w:val="00387405"/>
    <w:rsid w:val="00390BF5"/>
    <w:rsid w:val="00395DC8"/>
    <w:rsid w:val="003A2885"/>
    <w:rsid w:val="003A5752"/>
    <w:rsid w:val="003A7023"/>
    <w:rsid w:val="003B368D"/>
    <w:rsid w:val="003B46C4"/>
    <w:rsid w:val="003B4CBB"/>
    <w:rsid w:val="003C354A"/>
    <w:rsid w:val="003C716C"/>
    <w:rsid w:val="003C7851"/>
    <w:rsid w:val="003D1D66"/>
    <w:rsid w:val="003D4731"/>
    <w:rsid w:val="003E0F13"/>
    <w:rsid w:val="003E7045"/>
    <w:rsid w:val="003F18AF"/>
    <w:rsid w:val="003F5A47"/>
    <w:rsid w:val="003F6277"/>
    <w:rsid w:val="003F756B"/>
    <w:rsid w:val="00402E5D"/>
    <w:rsid w:val="00405DC0"/>
    <w:rsid w:val="004112CA"/>
    <w:rsid w:val="00413D47"/>
    <w:rsid w:val="00416EFE"/>
    <w:rsid w:val="0042400B"/>
    <w:rsid w:val="004247E7"/>
    <w:rsid w:val="00432A63"/>
    <w:rsid w:val="004341F3"/>
    <w:rsid w:val="00436D2B"/>
    <w:rsid w:val="0044223E"/>
    <w:rsid w:val="00443AC9"/>
    <w:rsid w:val="00444417"/>
    <w:rsid w:val="00444707"/>
    <w:rsid w:val="0044687A"/>
    <w:rsid w:val="00447574"/>
    <w:rsid w:val="004542B9"/>
    <w:rsid w:val="00454E27"/>
    <w:rsid w:val="00455531"/>
    <w:rsid w:val="00456630"/>
    <w:rsid w:val="00460675"/>
    <w:rsid w:val="00461CA8"/>
    <w:rsid w:val="0046603B"/>
    <w:rsid w:val="0046738B"/>
    <w:rsid w:val="00472605"/>
    <w:rsid w:val="00472D77"/>
    <w:rsid w:val="00473741"/>
    <w:rsid w:val="004742A3"/>
    <w:rsid w:val="00475B05"/>
    <w:rsid w:val="0047719D"/>
    <w:rsid w:val="00483E57"/>
    <w:rsid w:val="00493610"/>
    <w:rsid w:val="00493672"/>
    <w:rsid w:val="004958B1"/>
    <w:rsid w:val="004A09DD"/>
    <w:rsid w:val="004A144D"/>
    <w:rsid w:val="004A6EB1"/>
    <w:rsid w:val="004B1829"/>
    <w:rsid w:val="004B4456"/>
    <w:rsid w:val="004B46F4"/>
    <w:rsid w:val="004B66D1"/>
    <w:rsid w:val="004D4BAB"/>
    <w:rsid w:val="004D5C6F"/>
    <w:rsid w:val="004E0992"/>
    <w:rsid w:val="004E0CDD"/>
    <w:rsid w:val="004E17A3"/>
    <w:rsid w:val="004E5B81"/>
    <w:rsid w:val="004E6067"/>
    <w:rsid w:val="004F2184"/>
    <w:rsid w:val="004F6945"/>
    <w:rsid w:val="004F73CD"/>
    <w:rsid w:val="00503B01"/>
    <w:rsid w:val="00506CD9"/>
    <w:rsid w:val="00507C07"/>
    <w:rsid w:val="00510D47"/>
    <w:rsid w:val="005141D6"/>
    <w:rsid w:val="00521C2B"/>
    <w:rsid w:val="005232A3"/>
    <w:rsid w:val="0052709B"/>
    <w:rsid w:val="00533BF5"/>
    <w:rsid w:val="00536D6A"/>
    <w:rsid w:val="0053711E"/>
    <w:rsid w:val="00541D2B"/>
    <w:rsid w:val="00542A1E"/>
    <w:rsid w:val="00545266"/>
    <w:rsid w:val="00545533"/>
    <w:rsid w:val="00547F67"/>
    <w:rsid w:val="0055136D"/>
    <w:rsid w:val="00553024"/>
    <w:rsid w:val="0055376A"/>
    <w:rsid w:val="005541CB"/>
    <w:rsid w:val="0055741E"/>
    <w:rsid w:val="00560B9D"/>
    <w:rsid w:val="005621B0"/>
    <w:rsid w:val="00562BE9"/>
    <w:rsid w:val="00570A3C"/>
    <w:rsid w:val="00575352"/>
    <w:rsid w:val="00577C39"/>
    <w:rsid w:val="0058139A"/>
    <w:rsid w:val="005819D7"/>
    <w:rsid w:val="0058351D"/>
    <w:rsid w:val="00590017"/>
    <w:rsid w:val="0059193C"/>
    <w:rsid w:val="00591AB9"/>
    <w:rsid w:val="00594917"/>
    <w:rsid w:val="005A0431"/>
    <w:rsid w:val="005A0977"/>
    <w:rsid w:val="005A411D"/>
    <w:rsid w:val="005A56C6"/>
    <w:rsid w:val="005A597B"/>
    <w:rsid w:val="005A7773"/>
    <w:rsid w:val="005B029E"/>
    <w:rsid w:val="005B25A5"/>
    <w:rsid w:val="005B6B0C"/>
    <w:rsid w:val="005B6E32"/>
    <w:rsid w:val="005B7EC3"/>
    <w:rsid w:val="005C603F"/>
    <w:rsid w:val="005E0CDD"/>
    <w:rsid w:val="005E1557"/>
    <w:rsid w:val="005E1F55"/>
    <w:rsid w:val="005E29CE"/>
    <w:rsid w:val="005E397C"/>
    <w:rsid w:val="005F6354"/>
    <w:rsid w:val="0061016C"/>
    <w:rsid w:val="00621226"/>
    <w:rsid w:val="0062324F"/>
    <w:rsid w:val="00625E5F"/>
    <w:rsid w:val="00630306"/>
    <w:rsid w:val="00634E90"/>
    <w:rsid w:val="0063628A"/>
    <w:rsid w:val="00637127"/>
    <w:rsid w:val="00642745"/>
    <w:rsid w:val="0065252A"/>
    <w:rsid w:val="006564A9"/>
    <w:rsid w:val="00657FA3"/>
    <w:rsid w:val="00663328"/>
    <w:rsid w:val="00663A33"/>
    <w:rsid w:val="00664FD7"/>
    <w:rsid w:val="006650A5"/>
    <w:rsid w:val="00671935"/>
    <w:rsid w:val="00676F09"/>
    <w:rsid w:val="0068150B"/>
    <w:rsid w:val="00683BC3"/>
    <w:rsid w:val="00686294"/>
    <w:rsid w:val="006905D3"/>
    <w:rsid w:val="006A137F"/>
    <w:rsid w:val="006A2EDF"/>
    <w:rsid w:val="006A32D3"/>
    <w:rsid w:val="006A5315"/>
    <w:rsid w:val="006B005D"/>
    <w:rsid w:val="006B17DA"/>
    <w:rsid w:val="006B1D24"/>
    <w:rsid w:val="006B4F55"/>
    <w:rsid w:val="006B75C6"/>
    <w:rsid w:val="006C2B5A"/>
    <w:rsid w:val="006C6341"/>
    <w:rsid w:val="006C6FD6"/>
    <w:rsid w:val="006D5B0E"/>
    <w:rsid w:val="006D7052"/>
    <w:rsid w:val="006D7B14"/>
    <w:rsid w:val="006E2187"/>
    <w:rsid w:val="006E64A7"/>
    <w:rsid w:val="006F2826"/>
    <w:rsid w:val="006F6EF6"/>
    <w:rsid w:val="006F76FD"/>
    <w:rsid w:val="0070432A"/>
    <w:rsid w:val="0070457A"/>
    <w:rsid w:val="00704738"/>
    <w:rsid w:val="007231D1"/>
    <w:rsid w:val="00731A33"/>
    <w:rsid w:val="00733529"/>
    <w:rsid w:val="00734C73"/>
    <w:rsid w:val="00743B6B"/>
    <w:rsid w:val="00751AC8"/>
    <w:rsid w:val="00751DB4"/>
    <w:rsid w:val="0075205E"/>
    <w:rsid w:val="00755013"/>
    <w:rsid w:val="00762B26"/>
    <w:rsid w:val="0076359C"/>
    <w:rsid w:val="0076699F"/>
    <w:rsid w:val="00767683"/>
    <w:rsid w:val="0077398A"/>
    <w:rsid w:val="00775A17"/>
    <w:rsid w:val="00785560"/>
    <w:rsid w:val="00785B36"/>
    <w:rsid w:val="00785BF2"/>
    <w:rsid w:val="007863ED"/>
    <w:rsid w:val="00786C54"/>
    <w:rsid w:val="00793D57"/>
    <w:rsid w:val="00793D9E"/>
    <w:rsid w:val="00794DC0"/>
    <w:rsid w:val="0079764F"/>
    <w:rsid w:val="00797997"/>
    <w:rsid w:val="007A03D6"/>
    <w:rsid w:val="007A2D1A"/>
    <w:rsid w:val="007A5279"/>
    <w:rsid w:val="007A5D3D"/>
    <w:rsid w:val="007B0668"/>
    <w:rsid w:val="007B1410"/>
    <w:rsid w:val="007B28A7"/>
    <w:rsid w:val="007B444D"/>
    <w:rsid w:val="007C1BA2"/>
    <w:rsid w:val="007C6E66"/>
    <w:rsid w:val="007D61C4"/>
    <w:rsid w:val="007E0243"/>
    <w:rsid w:val="007E14C1"/>
    <w:rsid w:val="007E6819"/>
    <w:rsid w:val="007F234D"/>
    <w:rsid w:val="007F537E"/>
    <w:rsid w:val="007F7B74"/>
    <w:rsid w:val="00801DE8"/>
    <w:rsid w:val="00813779"/>
    <w:rsid w:val="00813E33"/>
    <w:rsid w:val="00814522"/>
    <w:rsid w:val="00815289"/>
    <w:rsid w:val="008160DF"/>
    <w:rsid w:val="00816B1D"/>
    <w:rsid w:val="008249CE"/>
    <w:rsid w:val="00826501"/>
    <w:rsid w:val="0082700F"/>
    <w:rsid w:val="00827C86"/>
    <w:rsid w:val="00827EDE"/>
    <w:rsid w:val="00831D89"/>
    <w:rsid w:val="00833435"/>
    <w:rsid w:val="00836A8E"/>
    <w:rsid w:val="0083714A"/>
    <w:rsid w:val="00837827"/>
    <w:rsid w:val="00842EB8"/>
    <w:rsid w:val="00846872"/>
    <w:rsid w:val="00846EF8"/>
    <w:rsid w:val="008502B0"/>
    <w:rsid w:val="00850FCE"/>
    <w:rsid w:val="0085134E"/>
    <w:rsid w:val="00856FAA"/>
    <w:rsid w:val="00862459"/>
    <w:rsid w:val="0086491B"/>
    <w:rsid w:val="0086523B"/>
    <w:rsid w:val="00865742"/>
    <w:rsid w:val="00866B5C"/>
    <w:rsid w:val="00871523"/>
    <w:rsid w:val="00872FAE"/>
    <w:rsid w:val="008811CF"/>
    <w:rsid w:val="00883D99"/>
    <w:rsid w:val="008926D3"/>
    <w:rsid w:val="00894559"/>
    <w:rsid w:val="0089614E"/>
    <w:rsid w:val="008A2DA3"/>
    <w:rsid w:val="008A5DC4"/>
    <w:rsid w:val="008A6615"/>
    <w:rsid w:val="008B039B"/>
    <w:rsid w:val="008B057C"/>
    <w:rsid w:val="008B06A5"/>
    <w:rsid w:val="008B699B"/>
    <w:rsid w:val="008C06FE"/>
    <w:rsid w:val="008C50F6"/>
    <w:rsid w:val="008C5972"/>
    <w:rsid w:val="008D170B"/>
    <w:rsid w:val="008D5750"/>
    <w:rsid w:val="008D795A"/>
    <w:rsid w:val="008E0A95"/>
    <w:rsid w:val="008E1257"/>
    <w:rsid w:val="008E359A"/>
    <w:rsid w:val="008E3D57"/>
    <w:rsid w:val="008E4887"/>
    <w:rsid w:val="008E654A"/>
    <w:rsid w:val="008E778D"/>
    <w:rsid w:val="008F4164"/>
    <w:rsid w:val="008F418A"/>
    <w:rsid w:val="008F46D5"/>
    <w:rsid w:val="008F4C00"/>
    <w:rsid w:val="008F50DC"/>
    <w:rsid w:val="00900FEC"/>
    <w:rsid w:val="009062EB"/>
    <w:rsid w:val="00906923"/>
    <w:rsid w:val="0091157E"/>
    <w:rsid w:val="009153A2"/>
    <w:rsid w:val="009158D4"/>
    <w:rsid w:val="00922F53"/>
    <w:rsid w:val="00924AD7"/>
    <w:rsid w:val="00930646"/>
    <w:rsid w:val="00930936"/>
    <w:rsid w:val="0094465F"/>
    <w:rsid w:val="0094505B"/>
    <w:rsid w:val="009452F0"/>
    <w:rsid w:val="00954685"/>
    <w:rsid w:val="0096185E"/>
    <w:rsid w:val="00961E72"/>
    <w:rsid w:val="00971A7D"/>
    <w:rsid w:val="009726DE"/>
    <w:rsid w:val="00975AF4"/>
    <w:rsid w:val="00977468"/>
    <w:rsid w:val="009802AC"/>
    <w:rsid w:val="00981427"/>
    <w:rsid w:val="00985669"/>
    <w:rsid w:val="00987000"/>
    <w:rsid w:val="009921BF"/>
    <w:rsid w:val="00993A9F"/>
    <w:rsid w:val="009A12F5"/>
    <w:rsid w:val="009A3B95"/>
    <w:rsid w:val="009A5574"/>
    <w:rsid w:val="009B0082"/>
    <w:rsid w:val="009B2C04"/>
    <w:rsid w:val="009B3D5D"/>
    <w:rsid w:val="009B3E09"/>
    <w:rsid w:val="009B6887"/>
    <w:rsid w:val="009C31A9"/>
    <w:rsid w:val="009C376C"/>
    <w:rsid w:val="009C4820"/>
    <w:rsid w:val="009C48E4"/>
    <w:rsid w:val="009D0987"/>
    <w:rsid w:val="009D2BF0"/>
    <w:rsid w:val="009D7A94"/>
    <w:rsid w:val="009E46AF"/>
    <w:rsid w:val="009E615A"/>
    <w:rsid w:val="009F0A38"/>
    <w:rsid w:val="009F2D41"/>
    <w:rsid w:val="009F3B87"/>
    <w:rsid w:val="009F4962"/>
    <w:rsid w:val="009F70D4"/>
    <w:rsid w:val="009F7BED"/>
    <w:rsid w:val="00A01A59"/>
    <w:rsid w:val="00A10CF1"/>
    <w:rsid w:val="00A162B8"/>
    <w:rsid w:val="00A22ACA"/>
    <w:rsid w:val="00A2477D"/>
    <w:rsid w:val="00A2739A"/>
    <w:rsid w:val="00A30676"/>
    <w:rsid w:val="00A32FC8"/>
    <w:rsid w:val="00A41C76"/>
    <w:rsid w:val="00A4419F"/>
    <w:rsid w:val="00A533E8"/>
    <w:rsid w:val="00A54CD9"/>
    <w:rsid w:val="00A55C87"/>
    <w:rsid w:val="00A60E57"/>
    <w:rsid w:val="00A62BDD"/>
    <w:rsid w:val="00A64A17"/>
    <w:rsid w:val="00A64AA6"/>
    <w:rsid w:val="00A746D9"/>
    <w:rsid w:val="00A74D8D"/>
    <w:rsid w:val="00A808A0"/>
    <w:rsid w:val="00A835A6"/>
    <w:rsid w:val="00A84F17"/>
    <w:rsid w:val="00A947AB"/>
    <w:rsid w:val="00A96386"/>
    <w:rsid w:val="00AA0152"/>
    <w:rsid w:val="00AA04CE"/>
    <w:rsid w:val="00AA1A57"/>
    <w:rsid w:val="00AA510F"/>
    <w:rsid w:val="00AB0EE7"/>
    <w:rsid w:val="00AB1BB0"/>
    <w:rsid w:val="00AB4EC2"/>
    <w:rsid w:val="00AB6852"/>
    <w:rsid w:val="00AB755D"/>
    <w:rsid w:val="00AB7A04"/>
    <w:rsid w:val="00AC2507"/>
    <w:rsid w:val="00AC571E"/>
    <w:rsid w:val="00AC5F53"/>
    <w:rsid w:val="00AD172B"/>
    <w:rsid w:val="00AE1241"/>
    <w:rsid w:val="00AE2421"/>
    <w:rsid w:val="00AE44D4"/>
    <w:rsid w:val="00AE6BC2"/>
    <w:rsid w:val="00AF05FC"/>
    <w:rsid w:val="00AF1715"/>
    <w:rsid w:val="00AF3A5E"/>
    <w:rsid w:val="00AF5196"/>
    <w:rsid w:val="00AF6E21"/>
    <w:rsid w:val="00B022C0"/>
    <w:rsid w:val="00B0263E"/>
    <w:rsid w:val="00B065D2"/>
    <w:rsid w:val="00B07B39"/>
    <w:rsid w:val="00B12732"/>
    <w:rsid w:val="00B1610B"/>
    <w:rsid w:val="00B16D15"/>
    <w:rsid w:val="00B23470"/>
    <w:rsid w:val="00B234AF"/>
    <w:rsid w:val="00B23AFF"/>
    <w:rsid w:val="00B24228"/>
    <w:rsid w:val="00B26547"/>
    <w:rsid w:val="00B31BC4"/>
    <w:rsid w:val="00B31BF3"/>
    <w:rsid w:val="00B3567E"/>
    <w:rsid w:val="00B4043E"/>
    <w:rsid w:val="00B4409B"/>
    <w:rsid w:val="00B50678"/>
    <w:rsid w:val="00B508BB"/>
    <w:rsid w:val="00B51133"/>
    <w:rsid w:val="00B53487"/>
    <w:rsid w:val="00B54234"/>
    <w:rsid w:val="00B54298"/>
    <w:rsid w:val="00B57416"/>
    <w:rsid w:val="00B6422A"/>
    <w:rsid w:val="00B64913"/>
    <w:rsid w:val="00B649D2"/>
    <w:rsid w:val="00B64D11"/>
    <w:rsid w:val="00B74372"/>
    <w:rsid w:val="00B80AB9"/>
    <w:rsid w:val="00B91962"/>
    <w:rsid w:val="00B95E54"/>
    <w:rsid w:val="00B97927"/>
    <w:rsid w:val="00B97AEA"/>
    <w:rsid w:val="00BA1A33"/>
    <w:rsid w:val="00BA723A"/>
    <w:rsid w:val="00BA7898"/>
    <w:rsid w:val="00BB1388"/>
    <w:rsid w:val="00BB2D91"/>
    <w:rsid w:val="00BB303F"/>
    <w:rsid w:val="00BB4A4D"/>
    <w:rsid w:val="00BC26E9"/>
    <w:rsid w:val="00BC5171"/>
    <w:rsid w:val="00BD710E"/>
    <w:rsid w:val="00BD7943"/>
    <w:rsid w:val="00BD794B"/>
    <w:rsid w:val="00BE267B"/>
    <w:rsid w:val="00BF0023"/>
    <w:rsid w:val="00BF16A3"/>
    <w:rsid w:val="00BF72F8"/>
    <w:rsid w:val="00C0288B"/>
    <w:rsid w:val="00C03B59"/>
    <w:rsid w:val="00C04F11"/>
    <w:rsid w:val="00C13BAF"/>
    <w:rsid w:val="00C14788"/>
    <w:rsid w:val="00C1536E"/>
    <w:rsid w:val="00C16D24"/>
    <w:rsid w:val="00C20686"/>
    <w:rsid w:val="00C34B0A"/>
    <w:rsid w:val="00C35088"/>
    <w:rsid w:val="00C3590F"/>
    <w:rsid w:val="00C3679E"/>
    <w:rsid w:val="00C40260"/>
    <w:rsid w:val="00C40F31"/>
    <w:rsid w:val="00C4402A"/>
    <w:rsid w:val="00C4666C"/>
    <w:rsid w:val="00C57A43"/>
    <w:rsid w:val="00C6288D"/>
    <w:rsid w:val="00C62F94"/>
    <w:rsid w:val="00C64A0D"/>
    <w:rsid w:val="00C65F19"/>
    <w:rsid w:val="00C6778D"/>
    <w:rsid w:val="00C71757"/>
    <w:rsid w:val="00C75DED"/>
    <w:rsid w:val="00C76147"/>
    <w:rsid w:val="00C773EE"/>
    <w:rsid w:val="00C80468"/>
    <w:rsid w:val="00C86C16"/>
    <w:rsid w:val="00C9539C"/>
    <w:rsid w:val="00C96FD7"/>
    <w:rsid w:val="00CA06BE"/>
    <w:rsid w:val="00CA3098"/>
    <w:rsid w:val="00CB21A2"/>
    <w:rsid w:val="00CB26CD"/>
    <w:rsid w:val="00CC0E44"/>
    <w:rsid w:val="00CC13A2"/>
    <w:rsid w:val="00CC1D39"/>
    <w:rsid w:val="00CC5233"/>
    <w:rsid w:val="00CC5467"/>
    <w:rsid w:val="00CD22F4"/>
    <w:rsid w:val="00CD2718"/>
    <w:rsid w:val="00CD36F8"/>
    <w:rsid w:val="00CD5C30"/>
    <w:rsid w:val="00CE0295"/>
    <w:rsid w:val="00CE1FD0"/>
    <w:rsid w:val="00CE2182"/>
    <w:rsid w:val="00CE64C4"/>
    <w:rsid w:val="00CF22A3"/>
    <w:rsid w:val="00CF489C"/>
    <w:rsid w:val="00CF7E3E"/>
    <w:rsid w:val="00CF7EB5"/>
    <w:rsid w:val="00D0204E"/>
    <w:rsid w:val="00D0529C"/>
    <w:rsid w:val="00D13841"/>
    <w:rsid w:val="00D1722A"/>
    <w:rsid w:val="00D21F6A"/>
    <w:rsid w:val="00D27252"/>
    <w:rsid w:val="00D274F8"/>
    <w:rsid w:val="00D3512D"/>
    <w:rsid w:val="00D41A35"/>
    <w:rsid w:val="00D50743"/>
    <w:rsid w:val="00D51A6A"/>
    <w:rsid w:val="00D51FC1"/>
    <w:rsid w:val="00D537EE"/>
    <w:rsid w:val="00D5629E"/>
    <w:rsid w:val="00D62E40"/>
    <w:rsid w:val="00D632E8"/>
    <w:rsid w:val="00D66917"/>
    <w:rsid w:val="00D66BE6"/>
    <w:rsid w:val="00D67CB8"/>
    <w:rsid w:val="00D70AA9"/>
    <w:rsid w:val="00D73158"/>
    <w:rsid w:val="00D75C25"/>
    <w:rsid w:val="00D7721C"/>
    <w:rsid w:val="00D8243E"/>
    <w:rsid w:val="00D85B0B"/>
    <w:rsid w:val="00D9035F"/>
    <w:rsid w:val="00D93012"/>
    <w:rsid w:val="00D961F9"/>
    <w:rsid w:val="00D96E4F"/>
    <w:rsid w:val="00DA013D"/>
    <w:rsid w:val="00DA3640"/>
    <w:rsid w:val="00DA578F"/>
    <w:rsid w:val="00DB076F"/>
    <w:rsid w:val="00DB0CFF"/>
    <w:rsid w:val="00DB1028"/>
    <w:rsid w:val="00DB48F9"/>
    <w:rsid w:val="00DB508C"/>
    <w:rsid w:val="00DB5F69"/>
    <w:rsid w:val="00DC0B63"/>
    <w:rsid w:val="00DC179C"/>
    <w:rsid w:val="00DC3DFC"/>
    <w:rsid w:val="00DC6CB8"/>
    <w:rsid w:val="00DC7E36"/>
    <w:rsid w:val="00DD0DA3"/>
    <w:rsid w:val="00DD118F"/>
    <w:rsid w:val="00DD137E"/>
    <w:rsid w:val="00DD1919"/>
    <w:rsid w:val="00DD1BD2"/>
    <w:rsid w:val="00DD2DE2"/>
    <w:rsid w:val="00DD521A"/>
    <w:rsid w:val="00DE5C70"/>
    <w:rsid w:val="00DE74D6"/>
    <w:rsid w:val="00DE79FB"/>
    <w:rsid w:val="00E00F46"/>
    <w:rsid w:val="00E0779A"/>
    <w:rsid w:val="00E14B3D"/>
    <w:rsid w:val="00E1550D"/>
    <w:rsid w:val="00E17C55"/>
    <w:rsid w:val="00E20147"/>
    <w:rsid w:val="00E21DDD"/>
    <w:rsid w:val="00E2451B"/>
    <w:rsid w:val="00E27259"/>
    <w:rsid w:val="00E3318B"/>
    <w:rsid w:val="00E4292C"/>
    <w:rsid w:val="00E435A8"/>
    <w:rsid w:val="00E52AC0"/>
    <w:rsid w:val="00E5397F"/>
    <w:rsid w:val="00E53A35"/>
    <w:rsid w:val="00E628BD"/>
    <w:rsid w:val="00E64BFD"/>
    <w:rsid w:val="00E66C2B"/>
    <w:rsid w:val="00E6717D"/>
    <w:rsid w:val="00E67EE6"/>
    <w:rsid w:val="00E70074"/>
    <w:rsid w:val="00E73F46"/>
    <w:rsid w:val="00E767E0"/>
    <w:rsid w:val="00E803B1"/>
    <w:rsid w:val="00E87763"/>
    <w:rsid w:val="00E964E3"/>
    <w:rsid w:val="00E9682B"/>
    <w:rsid w:val="00EA2394"/>
    <w:rsid w:val="00EA437A"/>
    <w:rsid w:val="00EA48A1"/>
    <w:rsid w:val="00EA4E7B"/>
    <w:rsid w:val="00EA6F44"/>
    <w:rsid w:val="00EB3838"/>
    <w:rsid w:val="00EB569D"/>
    <w:rsid w:val="00EC22A2"/>
    <w:rsid w:val="00EC2544"/>
    <w:rsid w:val="00EC6B51"/>
    <w:rsid w:val="00EC6F6F"/>
    <w:rsid w:val="00ED080C"/>
    <w:rsid w:val="00ED2BD1"/>
    <w:rsid w:val="00ED5A7E"/>
    <w:rsid w:val="00EE135B"/>
    <w:rsid w:val="00EF04E1"/>
    <w:rsid w:val="00EF2AEB"/>
    <w:rsid w:val="00EF4C47"/>
    <w:rsid w:val="00EF5F10"/>
    <w:rsid w:val="00EF734A"/>
    <w:rsid w:val="00EF7F24"/>
    <w:rsid w:val="00F04EF5"/>
    <w:rsid w:val="00F05CA9"/>
    <w:rsid w:val="00F11330"/>
    <w:rsid w:val="00F14911"/>
    <w:rsid w:val="00F15BDE"/>
    <w:rsid w:val="00F16124"/>
    <w:rsid w:val="00F16D9A"/>
    <w:rsid w:val="00F17BEB"/>
    <w:rsid w:val="00F21728"/>
    <w:rsid w:val="00F24B0F"/>
    <w:rsid w:val="00F26B0B"/>
    <w:rsid w:val="00F26BAE"/>
    <w:rsid w:val="00F31DE5"/>
    <w:rsid w:val="00F366CE"/>
    <w:rsid w:val="00F37F8D"/>
    <w:rsid w:val="00F41E3A"/>
    <w:rsid w:val="00F429EA"/>
    <w:rsid w:val="00F471BE"/>
    <w:rsid w:val="00F52322"/>
    <w:rsid w:val="00F549C6"/>
    <w:rsid w:val="00F577B2"/>
    <w:rsid w:val="00F6212E"/>
    <w:rsid w:val="00F673E2"/>
    <w:rsid w:val="00F7185F"/>
    <w:rsid w:val="00F7200C"/>
    <w:rsid w:val="00F778AA"/>
    <w:rsid w:val="00F84D29"/>
    <w:rsid w:val="00F8650A"/>
    <w:rsid w:val="00F95263"/>
    <w:rsid w:val="00F960E3"/>
    <w:rsid w:val="00F96FB0"/>
    <w:rsid w:val="00FA1BA4"/>
    <w:rsid w:val="00FA2062"/>
    <w:rsid w:val="00FA6714"/>
    <w:rsid w:val="00FA717D"/>
    <w:rsid w:val="00FA7FD2"/>
    <w:rsid w:val="00FB7F29"/>
    <w:rsid w:val="00FC1BE9"/>
    <w:rsid w:val="00FC316D"/>
    <w:rsid w:val="00FC662E"/>
    <w:rsid w:val="00FD0035"/>
    <w:rsid w:val="00FD0A67"/>
    <w:rsid w:val="00FD31B9"/>
    <w:rsid w:val="00FD5F4D"/>
    <w:rsid w:val="00FE057A"/>
    <w:rsid w:val="00FE08A4"/>
    <w:rsid w:val="00FE22A6"/>
    <w:rsid w:val="00FE2F4B"/>
    <w:rsid w:val="00FE4D80"/>
    <w:rsid w:val="00FE7BFD"/>
    <w:rsid w:val="00FF3B98"/>
    <w:rsid w:val="00FF67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668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locked/>
    <w:rsid w:val="00971A7D"/>
    <w:pPr>
      <w:keepNext/>
      <w:spacing w:before="240" w:after="60"/>
      <w:outlineLvl w:val="0"/>
    </w:pPr>
    <w:rPr>
      <w:rFonts w:ascii="Cambria" w:eastAsia="Calibri" w:hAnsi="Cambria"/>
      <w:b/>
      <w:kern w:val="32"/>
      <w:sz w:val="32"/>
      <w:szCs w:val="20"/>
    </w:rPr>
  </w:style>
  <w:style w:type="paragraph" w:styleId="2">
    <w:name w:val="heading 2"/>
    <w:basedOn w:val="a"/>
    <w:next w:val="a"/>
    <w:link w:val="20"/>
    <w:uiPriority w:val="99"/>
    <w:qFormat/>
    <w:locked/>
    <w:rsid w:val="004B1829"/>
    <w:pPr>
      <w:keepNext/>
      <w:keepLines/>
      <w:spacing w:before="200" w:line="276" w:lineRule="auto"/>
      <w:outlineLvl w:val="1"/>
    </w:pPr>
    <w:rPr>
      <w:rFonts w:ascii="Cambria" w:eastAsia="Calibri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locked/>
    <w:rsid w:val="004B1829"/>
    <w:pPr>
      <w:keepNext/>
      <w:shd w:val="clear" w:color="auto" w:fill="FFFFFF"/>
      <w:spacing w:line="288" w:lineRule="exact"/>
      <w:ind w:firstLine="720"/>
      <w:outlineLvl w:val="2"/>
    </w:pPr>
    <w:rPr>
      <w:rFonts w:eastAsia="Calibri"/>
      <w:b/>
      <w:bCs/>
      <w:spacing w:val="6"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locked/>
    <w:rsid w:val="004B1829"/>
    <w:pPr>
      <w:keepNext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eastAsia="en-US"/>
    </w:rPr>
  </w:style>
  <w:style w:type="paragraph" w:styleId="5">
    <w:name w:val="heading 5"/>
    <w:basedOn w:val="a"/>
    <w:next w:val="a"/>
    <w:link w:val="50"/>
    <w:uiPriority w:val="99"/>
    <w:qFormat/>
    <w:locked/>
    <w:rsid w:val="004B1829"/>
    <w:pPr>
      <w:spacing w:before="240" w:after="60" w:line="276" w:lineRule="auto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paragraph" w:styleId="6">
    <w:name w:val="heading 6"/>
    <w:basedOn w:val="a"/>
    <w:next w:val="a"/>
    <w:link w:val="60"/>
    <w:uiPriority w:val="99"/>
    <w:qFormat/>
    <w:locked/>
    <w:rsid w:val="004B1829"/>
    <w:pPr>
      <w:spacing w:before="240" w:after="60" w:line="276" w:lineRule="auto"/>
      <w:outlineLvl w:val="5"/>
    </w:pPr>
    <w:rPr>
      <w:rFonts w:ascii="Calibri" w:hAnsi="Calibri"/>
      <w:b/>
      <w:bCs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71A7D"/>
    <w:rPr>
      <w:rFonts w:ascii="Cambria" w:hAnsi="Cambria" w:cs="Times New Roman"/>
      <w:b/>
      <w:kern w:val="32"/>
      <w:sz w:val="32"/>
    </w:rPr>
  </w:style>
  <w:style w:type="paragraph" w:styleId="a3">
    <w:name w:val="List Paragraph"/>
    <w:basedOn w:val="a"/>
    <w:qFormat/>
    <w:rsid w:val="007B0668"/>
    <w:pPr>
      <w:ind w:left="720"/>
      <w:contextualSpacing/>
    </w:pPr>
  </w:style>
  <w:style w:type="paragraph" w:styleId="a4">
    <w:name w:val="No Spacing"/>
    <w:link w:val="a5"/>
    <w:uiPriority w:val="99"/>
    <w:qFormat/>
    <w:rsid w:val="00075CDF"/>
    <w:rPr>
      <w:rFonts w:eastAsia="Times New Roman"/>
      <w:lang w:eastAsia="en-US"/>
    </w:rPr>
  </w:style>
  <w:style w:type="character" w:customStyle="1" w:styleId="a5">
    <w:name w:val="Без интервала Знак"/>
    <w:link w:val="a4"/>
    <w:uiPriority w:val="99"/>
    <w:locked/>
    <w:rsid w:val="00075CDF"/>
    <w:rPr>
      <w:rFonts w:eastAsia="Times New Roman"/>
      <w:sz w:val="22"/>
      <w:lang w:val="ru-RU" w:eastAsia="en-US"/>
    </w:rPr>
  </w:style>
  <w:style w:type="paragraph" w:customStyle="1" w:styleId="11">
    <w:name w:val="Абзац списка1"/>
    <w:basedOn w:val="a"/>
    <w:uiPriority w:val="99"/>
    <w:rsid w:val="000A244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a6">
    <w:name w:val="Body Text"/>
    <w:basedOn w:val="a"/>
    <w:link w:val="a7"/>
    <w:uiPriority w:val="99"/>
    <w:semiHidden/>
    <w:rsid w:val="000A2448"/>
    <w:pPr>
      <w:autoSpaceDE w:val="0"/>
      <w:autoSpaceDN w:val="0"/>
      <w:adjustRightInd w:val="0"/>
      <w:spacing w:line="280" w:lineRule="auto"/>
      <w:jc w:val="center"/>
    </w:pPr>
    <w:rPr>
      <w:rFonts w:ascii="Calibri" w:eastAsia="Calibri" w:hAnsi="Calibri"/>
      <w:b/>
      <w:szCs w:val="20"/>
    </w:rPr>
  </w:style>
  <w:style w:type="character" w:customStyle="1" w:styleId="BodyTextChar">
    <w:name w:val="Body Text Char"/>
    <w:basedOn w:val="a0"/>
    <w:uiPriority w:val="99"/>
    <w:semiHidden/>
    <w:locked/>
    <w:rsid w:val="002D27FB"/>
    <w:rPr>
      <w:rFonts w:ascii="Times New Roman" w:hAnsi="Times New Roman" w:cs="Times New Roman"/>
      <w:sz w:val="24"/>
    </w:rPr>
  </w:style>
  <w:style w:type="character" w:customStyle="1" w:styleId="a7">
    <w:name w:val="Основной текст Знак"/>
    <w:link w:val="a6"/>
    <w:uiPriority w:val="99"/>
    <w:semiHidden/>
    <w:locked/>
    <w:rsid w:val="000A2448"/>
    <w:rPr>
      <w:b/>
      <w:sz w:val="24"/>
      <w:lang w:val="ru-RU" w:eastAsia="ru-RU"/>
    </w:rPr>
  </w:style>
  <w:style w:type="paragraph" w:customStyle="1" w:styleId="21">
    <w:name w:val="Обычный2"/>
    <w:uiPriority w:val="99"/>
    <w:rsid w:val="0023534D"/>
    <w:pPr>
      <w:widowControl w:val="0"/>
    </w:pPr>
    <w:rPr>
      <w:rFonts w:ascii="Times New Roman" w:hAnsi="Times New Roman"/>
      <w:sz w:val="20"/>
      <w:szCs w:val="20"/>
    </w:rPr>
  </w:style>
  <w:style w:type="paragraph" w:customStyle="1" w:styleId="ConsPlusNonformat">
    <w:name w:val="ConsPlusNonformat"/>
    <w:uiPriority w:val="99"/>
    <w:rsid w:val="0023534D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table" w:styleId="a8">
    <w:name w:val="Table Grid"/>
    <w:basedOn w:val="a1"/>
    <w:uiPriority w:val="99"/>
    <w:locked/>
    <w:rsid w:val="007C6E6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Subtitle"/>
    <w:basedOn w:val="a"/>
    <w:next w:val="a"/>
    <w:link w:val="aa"/>
    <w:uiPriority w:val="99"/>
    <w:qFormat/>
    <w:locked/>
    <w:rsid w:val="00833435"/>
    <w:pPr>
      <w:spacing w:after="60"/>
      <w:jc w:val="center"/>
      <w:outlineLvl w:val="1"/>
    </w:pPr>
    <w:rPr>
      <w:rFonts w:ascii="Cambria" w:eastAsia="Calibri" w:hAnsi="Cambria"/>
      <w:szCs w:val="20"/>
    </w:rPr>
  </w:style>
  <w:style w:type="character" w:customStyle="1" w:styleId="aa">
    <w:name w:val="Подзаголовок Знак"/>
    <w:basedOn w:val="a0"/>
    <w:link w:val="a9"/>
    <w:uiPriority w:val="99"/>
    <w:locked/>
    <w:rsid w:val="00833435"/>
    <w:rPr>
      <w:rFonts w:ascii="Cambria" w:hAnsi="Cambria" w:cs="Times New Roman"/>
      <w:sz w:val="24"/>
    </w:rPr>
  </w:style>
  <w:style w:type="paragraph" w:styleId="ab">
    <w:name w:val="header"/>
    <w:basedOn w:val="a"/>
    <w:link w:val="ac"/>
    <w:uiPriority w:val="99"/>
    <w:rsid w:val="00BC5171"/>
    <w:pPr>
      <w:tabs>
        <w:tab w:val="center" w:pos="4677"/>
        <w:tab w:val="right" w:pos="9355"/>
      </w:tabs>
    </w:pPr>
    <w:rPr>
      <w:rFonts w:eastAsia="Calibri"/>
      <w:szCs w:val="20"/>
    </w:rPr>
  </w:style>
  <w:style w:type="character" w:customStyle="1" w:styleId="ac">
    <w:name w:val="Верхний колонтитул Знак"/>
    <w:basedOn w:val="a0"/>
    <w:link w:val="ab"/>
    <w:uiPriority w:val="99"/>
    <w:locked/>
    <w:rsid w:val="00BC5171"/>
    <w:rPr>
      <w:rFonts w:ascii="Times New Roman" w:hAnsi="Times New Roman" w:cs="Times New Roman"/>
      <w:sz w:val="24"/>
    </w:rPr>
  </w:style>
  <w:style w:type="paragraph" w:styleId="ad">
    <w:name w:val="footer"/>
    <w:basedOn w:val="a"/>
    <w:link w:val="ae"/>
    <w:uiPriority w:val="99"/>
    <w:rsid w:val="00BC5171"/>
    <w:pPr>
      <w:tabs>
        <w:tab w:val="center" w:pos="4677"/>
        <w:tab w:val="right" w:pos="9355"/>
      </w:tabs>
    </w:pPr>
    <w:rPr>
      <w:rFonts w:eastAsia="Calibri"/>
      <w:szCs w:val="20"/>
    </w:rPr>
  </w:style>
  <w:style w:type="character" w:customStyle="1" w:styleId="ae">
    <w:name w:val="Нижний колонтитул Знак"/>
    <w:basedOn w:val="a0"/>
    <w:link w:val="ad"/>
    <w:uiPriority w:val="99"/>
    <w:locked/>
    <w:rsid w:val="00BC5171"/>
    <w:rPr>
      <w:rFonts w:ascii="Times New Roman" w:hAnsi="Times New Roman" w:cs="Times New Roman"/>
      <w:sz w:val="24"/>
    </w:rPr>
  </w:style>
  <w:style w:type="character" w:customStyle="1" w:styleId="20">
    <w:name w:val="Заголовок 2 Знак"/>
    <w:basedOn w:val="a0"/>
    <w:link w:val="2"/>
    <w:uiPriority w:val="99"/>
    <w:rsid w:val="004B1829"/>
    <w:rPr>
      <w:rFonts w:ascii="Cambria" w:hAnsi="Cambria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rsid w:val="004B1829"/>
    <w:rPr>
      <w:rFonts w:ascii="Times New Roman" w:hAnsi="Times New Roman"/>
      <w:b/>
      <w:bCs/>
      <w:spacing w:val="6"/>
      <w:sz w:val="28"/>
      <w:szCs w:val="28"/>
      <w:shd w:val="clear" w:color="auto" w:fill="FFFFFF"/>
    </w:rPr>
  </w:style>
  <w:style w:type="character" w:customStyle="1" w:styleId="40">
    <w:name w:val="Заголовок 4 Знак"/>
    <w:basedOn w:val="a0"/>
    <w:link w:val="4"/>
    <w:uiPriority w:val="99"/>
    <w:rsid w:val="004B1829"/>
    <w:rPr>
      <w:rFonts w:eastAsia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9"/>
    <w:rsid w:val="004B1829"/>
    <w:rPr>
      <w:rFonts w:eastAsia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basedOn w:val="a0"/>
    <w:link w:val="6"/>
    <w:uiPriority w:val="99"/>
    <w:rsid w:val="004B1829"/>
    <w:rPr>
      <w:rFonts w:eastAsia="Times New Roman"/>
      <w:b/>
      <w:bCs/>
      <w:lang w:eastAsia="en-US"/>
    </w:rPr>
  </w:style>
  <w:style w:type="numbering" w:customStyle="1" w:styleId="12">
    <w:name w:val="Нет списка1"/>
    <w:next w:val="a2"/>
    <w:uiPriority w:val="99"/>
    <w:semiHidden/>
    <w:unhideWhenUsed/>
    <w:rsid w:val="004B1829"/>
  </w:style>
  <w:style w:type="paragraph" w:styleId="af">
    <w:name w:val="Balloon Text"/>
    <w:basedOn w:val="a"/>
    <w:link w:val="af0"/>
    <w:uiPriority w:val="99"/>
    <w:semiHidden/>
    <w:rsid w:val="004B1829"/>
    <w:rPr>
      <w:rFonts w:ascii="Tahoma" w:eastAsia="Calibri" w:hAnsi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4B1829"/>
    <w:rPr>
      <w:rFonts w:ascii="Tahoma" w:hAnsi="Tahoma"/>
      <w:sz w:val="16"/>
      <w:szCs w:val="16"/>
    </w:rPr>
  </w:style>
  <w:style w:type="character" w:styleId="af1">
    <w:name w:val="Hyperlink"/>
    <w:basedOn w:val="a0"/>
    <w:uiPriority w:val="99"/>
    <w:rsid w:val="004B1829"/>
    <w:rPr>
      <w:rFonts w:cs="Times New Roman"/>
      <w:color w:val="0000FF"/>
      <w:u w:val="single"/>
    </w:rPr>
  </w:style>
  <w:style w:type="character" w:customStyle="1" w:styleId="HeaderChar1">
    <w:name w:val="Header Char1"/>
    <w:basedOn w:val="a0"/>
    <w:uiPriority w:val="99"/>
    <w:semiHidden/>
    <w:locked/>
    <w:rsid w:val="004B1829"/>
    <w:rPr>
      <w:lang w:eastAsia="en-US"/>
    </w:rPr>
  </w:style>
  <w:style w:type="character" w:customStyle="1" w:styleId="FooterChar1">
    <w:name w:val="Footer Char1"/>
    <w:basedOn w:val="a0"/>
    <w:uiPriority w:val="99"/>
    <w:semiHidden/>
    <w:locked/>
    <w:rsid w:val="004B1829"/>
    <w:rPr>
      <w:lang w:eastAsia="en-US"/>
    </w:rPr>
  </w:style>
  <w:style w:type="character" w:customStyle="1" w:styleId="BodyTextChar1">
    <w:name w:val="Body Text Char1"/>
    <w:basedOn w:val="a0"/>
    <w:uiPriority w:val="99"/>
    <w:semiHidden/>
    <w:locked/>
    <w:rsid w:val="004B1829"/>
    <w:rPr>
      <w:lang w:eastAsia="en-US"/>
    </w:rPr>
  </w:style>
  <w:style w:type="character" w:customStyle="1" w:styleId="13">
    <w:name w:val="Стиль1 Знак"/>
    <w:link w:val="14"/>
    <w:uiPriority w:val="99"/>
    <w:locked/>
    <w:rsid w:val="004B1829"/>
    <w:rPr>
      <w:rFonts w:ascii="Times New Roman" w:hAnsi="Times New Roman"/>
      <w:noProof/>
    </w:rPr>
  </w:style>
  <w:style w:type="paragraph" w:customStyle="1" w:styleId="14">
    <w:name w:val="Стиль1"/>
    <w:basedOn w:val="a"/>
    <w:link w:val="13"/>
    <w:uiPriority w:val="99"/>
    <w:rsid w:val="004B1829"/>
    <w:pPr>
      <w:spacing w:after="200" w:line="276" w:lineRule="auto"/>
    </w:pPr>
    <w:rPr>
      <w:rFonts w:eastAsia="Calibri"/>
      <w:noProof/>
      <w:sz w:val="22"/>
      <w:szCs w:val="22"/>
    </w:rPr>
  </w:style>
  <w:style w:type="paragraph" w:customStyle="1" w:styleId="31">
    <w:name w:val="Основной текст 31"/>
    <w:basedOn w:val="a"/>
    <w:uiPriority w:val="99"/>
    <w:rsid w:val="004B1829"/>
    <w:pPr>
      <w:suppressAutoHyphens/>
      <w:spacing w:after="120"/>
    </w:pPr>
    <w:rPr>
      <w:sz w:val="16"/>
      <w:szCs w:val="16"/>
      <w:lang w:eastAsia="ar-SA"/>
    </w:rPr>
  </w:style>
  <w:style w:type="paragraph" w:customStyle="1" w:styleId="310">
    <w:name w:val="Основной текст с отступом 31"/>
    <w:basedOn w:val="a"/>
    <w:uiPriority w:val="99"/>
    <w:rsid w:val="004B1829"/>
    <w:pPr>
      <w:suppressAutoHyphens/>
      <w:spacing w:after="120"/>
      <w:ind w:left="283"/>
    </w:pPr>
    <w:rPr>
      <w:sz w:val="16"/>
      <w:szCs w:val="16"/>
      <w:lang w:eastAsia="ar-SA"/>
    </w:rPr>
  </w:style>
  <w:style w:type="paragraph" w:customStyle="1" w:styleId="af2">
    <w:name w:val="Знак Знак"/>
    <w:basedOn w:val="a"/>
    <w:uiPriority w:val="99"/>
    <w:rsid w:val="004B1829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3">
    <w:name w:val="Знак Знак Знак"/>
    <w:basedOn w:val="a"/>
    <w:uiPriority w:val="99"/>
    <w:rsid w:val="004B1829"/>
    <w:pPr>
      <w:spacing w:after="160" w:line="240" w:lineRule="exact"/>
    </w:pPr>
    <w:rPr>
      <w:rFonts w:ascii="Verdana" w:hAnsi="Verdana"/>
      <w:sz w:val="20"/>
      <w:szCs w:val="20"/>
    </w:rPr>
  </w:style>
  <w:style w:type="character" w:customStyle="1" w:styleId="url1">
    <w:name w:val="url1"/>
    <w:uiPriority w:val="99"/>
    <w:rsid w:val="004B1829"/>
  </w:style>
  <w:style w:type="character" w:styleId="af4">
    <w:name w:val="Placeholder Text"/>
    <w:basedOn w:val="a0"/>
    <w:uiPriority w:val="99"/>
    <w:semiHidden/>
    <w:rsid w:val="004B182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4204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9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217.wmf"/><Relationship Id="rId366" Type="http://schemas.openxmlformats.org/officeDocument/2006/relationships/oleObject" Target="embeddings/oleObject108.bin"/><Relationship Id="rId531" Type="http://schemas.openxmlformats.org/officeDocument/2006/relationships/oleObject" Target="embeddings/oleObject184.bin"/><Relationship Id="rId573" Type="http://schemas.openxmlformats.org/officeDocument/2006/relationships/image" Target="media/image360.png"/><Relationship Id="rId170" Type="http://schemas.openxmlformats.org/officeDocument/2006/relationships/image" Target="media/image80.wmf"/><Relationship Id="rId226" Type="http://schemas.openxmlformats.org/officeDocument/2006/relationships/image" Target="media/image124.jpeg"/><Relationship Id="rId433" Type="http://schemas.openxmlformats.org/officeDocument/2006/relationships/image" Target="media/image290.wmf"/><Relationship Id="rId268" Type="http://schemas.openxmlformats.org/officeDocument/2006/relationships/image" Target="media/image164.wmf"/><Relationship Id="rId475" Type="http://schemas.openxmlformats.org/officeDocument/2006/relationships/oleObject" Target="embeddings/oleObject15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99.bin"/><Relationship Id="rId377" Type="http://schemas.openxmlformats.org/officeDocument/2006/relationships/image" Target="media/image256.wmf"/><Relationship Id="rId500" Type="http://schemas.openxmlformats.org/officeDocument/2006/relationships/oleObject" Target="embeddings/oleObject168.bin"/><Relationship Id="rId542" Type="http://schemas.openxmlformats.org/officeDocument/2006/relationships/image" Target="media/image343.wmf"/><Relationship Id="rId584" Type="http://schemas.openxmlformats.org/officeDocument/2006/relationships/image" Target="media/image370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35.png"/><Relationship Id="rId402" Type="http://schemas.openxmlformats.org/officeDocument/2006/relationships/oleObject" Target="embeddings/oleObject118.bin"/><Relationship Id="rId279" Type="http://schemas.openxmlformats.org/officeDocument/2006/relationships/image" Target="media/image172.wmf"/><Relationship Id="rId444" Type="http://schemas.openxmlformats.org/officeDocument/2006/relationships/image" Target="media/image295.wmf"/><Relationship Id="rId486" Type="http://schemas.openxmlformats.org/officeDocument/2006/relationships/oleObject" Target="embeddings/oleObject16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83.wmf"/><Relationship Id="rId304" Type="http://schemas.openxmlformats.org/officeDocument/2006/relationships/image" Target="media/image197.wmf"/><Relationship Id="rId346" Type="http://schemas.openxmlformats.org/officeDocument/2006/relationships/image" Target="media/image233.wmf"/><Relationship Id="rId388" Type="http://schemas.openxmlformats.org/officeDocument/2006/relationships/image" Target="media/image267.wmf"/><Relationship Id="rId511" Type="http://schemas.openxmlformats.org/officeDocument/2006/relationships/image" Target="media/image328.wmf"/><Relationship Id="rId553" Type="http://schemas.openxmlformats.org/officeDocument/2006/relationships/oleObject" Target="embeddings/oleObject195.bin"/><Relationship Id="rId609" Type="http://schemas.openxmlformats.org/officeDocument/2006/relationships/oleObject" Target="embeddings/oleObject21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89.bin"/><Relationship Id="rId413" Type="http://schemas.openxmlformats.org/officeDocument/2006/relationships/image" Target="media/image280.wmf"/><Relationship Id="rId595" Type="http://schemas.openxmlformats.org/officeDocument/2006/relationships/oleObject" Target="embeddings/oleObject208.bin"/><Relationship Id="rId248" Type="http://schemas.openxmlformats.org/officeDocument/2006/relationships/image" Target="media/image146.png"/><Relationship Id="rId455" Type="http://schemas.openxmlformats.org/officeDocument/2006/relationships/oleObject" Target="embeddings/oleObject145.bin"/><Relationship Id="rId497" Type="http://schemas.openxmlformats.org/officeDocument/2006/relationships/image" Target="media/image321.wmf"/><Relationship Id="rId620" Type="http://schemas.openxmlformats.org/officeDocument/2006/relationships/oleObject" Target="embeddings/oleObject21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208.wmf"/><Relationship Id="rId357" Type="http://schemas.openxmlformats.org/officeDocument/2006/relationships/image" Target="media/image243.wmf"/><Relationship Id="rId522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image" Target="media/image116.png"/><Relationship Id="rId399" Type="http://schemas.openxmlformats.org/officeDocument/2006/relationships/image" Target="media/image273.wmf"/><Relationship Id="rId564" Type="http://schemas.openxmlformats.org/officeDocument/2006/relationships/image" Target="media/image354.wmf"/><Relationship Id="rId259" Type="http://schemas.openxmlformats.org/officeDocument/2006/relationships/image" Target="media/image157.wmf"/><Relationship Id="rId424" Type="http://schemas.openxmlformats.org/officeDocument/2006/relationships/oleObject" Target="embeddings/oleObject129.bin"/><Relationship Id="rId466" Type="http://schemas.openxmlformats.org/officeDocument/2006/relationships/image" Target="media/image30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65.wmf"/><Relationship Id="rId326" Type="http://schemas.openxmlformats.org/officeDocument/2006/relationships/image" Target="media/image219.wmf"/><Relationship Id="rId533" Type="http://schemas.openxmlformats.org/officeDocument/2006/relationships/oleObject" Target="embeddings/oleObject185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251.wmf"/><Relationship Id="rId575" Type="http://schemas.openxmlformats.org/officeDocument/2006/relationships/image" Target="media/image362.wmf"/><Relationship Id="rId172" Type="http://schemas.openxmlformats.org/officeDocument/2006/relationships/image" Target="media/image82.wmf"/><Relationship Id="rId228" Type="http://schemas.openxmlformats.org/officeDocument/2006/relationships/image" Target="media/image126.jpeg"/><Relationship Id="rId435" Type="http://schemas.openxmlformats.org/officeDocument/2006/relationships/image" Target="media/image291.wmf"/><Relationship Id="rId477" Type="http://schemas.openxmlformats.org/officeDocument/2006/relationships/oleObject" Target="embeddings/oleObject156.bin"/><Relationship Id="rId600" Type="http://schemas.openxmlformats.org/officeDocument/2006/relationships/image" Target="media/image381.wmf"/><Relationship Id="rId281" Type="http://schemas.openxmlformats.org/officeDocument/2006/relationships/image" Target="media/image174.wmf"/><Relationship Id="rId337" Type="http://schemas.openxmlformats.org/officeDocument/2006/relationships/oleObject" Target="embeddings/oleObject100.bin"/><Relationship Id="rId502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image" Target="media/image258.wmf"/><Relationship Id="rId544" Type="http://schemas.openxmlformats.org/officeDocument/2006/relationships/image" Target="media/image344.wmf"/><Relationship Id="rId586" Type="http://schemas.openxmlformats.org/officeDocument/2006/relationships/image" Target="media/image371.wmf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image" Target="media/image137.png"/><Relationship Id="rId390" Type="http://schemas.openxmlformats.org/officeDocument/2006/relationships/oleObject" Target="embeddings/oleObject113.bin"/><Relationship Id="rId404" Type="http://schemas.openxmlformats.org/officeDocument/2006/relationships/oleObject" Target="embeddings/oleObject119.bin"/><Relationship Id="rId446" Type="http://schemas.openxmlformats.org/officeDocument/2006/relationships/image" Target="media/image296.wmf"/><Relationship Id="rId611" Type="http://schemas.openxmlformats.org/officeDocument/2006/relationships/oleObject" Target="embeddings/oleObject215.bin"/><Relationship Id="rId250" Type="http://schemas.openxmlformats.org/officeDocument/2006/relationships/image" Target="media/image148.png"/><Relationship Id="rId292" Type="http://schemas.openxmlformats.org/officeDocument/2006/relationships/image" Target="media/image185.wmf"/><Relationship Id="rId306" Type="http://schemas.openxmlformats.org/officeDocument/2006/relationships/image" Target="media/image199.wmf"/><Relationship Id="rId488" Type="http://schemas.openxmlformats.org/officeDocument/2006/relationships/oleObject" Target="embeddings/oleObject16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234.wmf"/><Relationship Id="rId513" Type="http://schemas.openxmlformats.org/officeDocument/2006/relationships/image" Target="media/image329.wmf"/><Relationship Id="rId555" Type="http://schemas.openxmlformats.org/officeDocument/2006/relationships/oleObject" Target="embeddings/oleObject196.bin"/><Relationship Id="rId597" Type="http://schemas.openxmlformats.org/officeDocument/2006/relationships/oleObject" Target="embeddings/oleObject209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0.bin"/><Relationship Id="rId415" Type="http://schemas.openxmlformats.org/officeDocument/2006/relationships/image" Target="media/image281.wmf"/><Relationship Id="rId457" Type="http://schemas.openxmlformats.org/officeDocument/2006/relationships/oleObject" Target="embeddings/oleObject146.bin"/><Relationship Id="rId622" Type="http://schemas.openxmlformats.org/officeDocument/2006/relationships/oleObject" Target="embeddings/oleObject219.bin"/><Relationship Id="rId261" Type="http://schemas.openxmlformats.org/officeDocument/2006/relationships/image" Target="media/image158.wmf"/><Relationship Id="rId499" Type="http://schemas.openxmlformats.org/officeDocument/2006/relationships/image" Target="media/image32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210.wmf"/><Relationship Id="rId359" Type="http://schemas.openxmlformats.org/officeDocument/2006/relationships/image" Target="media/image245.wmf"/><Relationship Id="rId524" Type="http://schemas.openxmlformats.org/officeDocument/2006/relationships/oleObject" Target="embeddings/oleObject180.bin"/><Relationship Id="rId566" Type="http://schemas.openxmlformats.org/officeDocument/2006/relationships/image" Target="media/image355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63" Type="http://schemas.openxmlformats.org/officeDocument/2006/relationships/oleObject" Target="embeddings/oleObject80.bin"/><Relationship Id="rId219" Type="http://schemas.openxmlformats.org/officeDocument/2006/relationships/image" Target="media/image118.png"/><Relationship Id="rId370" Type="http://schemas.openxmlformats.org/officeDocument/2006/relationships/image" Target="media/image252.wmf"/><Relationship Id="rId426" Type="http://schemas.openxmlformats.org/officeDocument/2006/relationships/oleObject" Target="embeddings/oleObject130.bin"/><Relationship Id="rId230" Type="http://schemas.openxmlformats.org/officeDocument/2006/relationships/image" Target="media/image128.jpeg"/><Relationship Id="rId468" Type="http://schemas.openxmlformats.org/officeDocument/2006/relationships/image" Target="media/image30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66.wmf"/><Relationship Id="rId328" Type="http://schemas.openxmlformats.org/officeDocument/2006/relationships/image" Target="media/image221.wmf"/><Relationship Id="rId535" Type="http://schemas.openxmlformats.org/officeDocument/2006/relationships/oleObject" Target="embeddings/oleObject186.bin"/><Relationship Id="rId577" Type="http://schemas.openxmlformats.org/officeDocument/2006/relationships/image" Target="media/image364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3.wmf"/><Relationship Id="rId381" Type="http://schemas.openxmlformats.org/officeDocument/2006/relationships/image" Target="media/image260.wmf"/><Relationship Id="rId602" Type="http://schemas.openxmlformats.org/officeDocument/2006/relationships/image" Target="media/image382.wmf"/><Relationship Id="rId241" Type="http://schemas.openxmlformats.org/officeDocument/2006/relationships/image" Target="media/image139.png"/><Relationship Id="rId437" Type="http://schemas.openxmlformats.org/officeDocument/2006/relationships/image" Target="media/image292.wmf"/><Relationship Id="rId479" Type="http://schemas.openxmlformats.org/officeDocument/2006/relationships/oleObject" Target="embeddings/oleObject157.bin"/><Relationship Id="rId36" Type="http://schemas.openxmlformats.org/officeDocument/2006/relationships/image" Target="media/image15.wmf"/><Relationship Id="rId283" Type="http://schemas.openxmlformats.org/officeDocument/2006/relationships/image" Target="media/image176.wmf"/><Relationship Id="rId339" Type="http://schemas.openxmlformats.org/officeDocument/2006/relationships/oleObject" Target="embeddings/oleObject101.bin"/><Relationship Id="rId490" Type="http://schemas.openxmlformats.org/officeDocument/2006/relationships/oleObject" Target="embeddings/oleObject163.bin"/><Relationship Id="rId504" Type="http://schemas.openxmlformats.org/officeDocument/2006/relationships/oleObject" Target="embeddings/oleObject170.bin"/><Relationship Id="rId546" Type="http://schemas.openxmlformats.org/officeDocument/2006/relationships/image" Target="media/image34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7.wmf"/><Relationship Id="rId185" Type="http://schemas.openxmlformats.org/officeDocument/2006/relationships/image" Target="media/image94.wmf"/><Relationship Id="rId350" Type="http://schemas.openxmlformats.org/officeDocument/2006/relationships/image" Target="media/image236.wmf"/><Relationship Id="rId406" Type="http://schemas.openxmlformats.org/officeDocument/2006/relationships/oleObject" Target="embeddings/oleObject120.bin"/><Relationship Id="rId588" Type="http://schemas.openxmlformats.org/officeDocument/2006/relationships/image" Target="media/image3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1.bin"/><Relationship Id="rId392" Type="http://schemas.openxmlformats.org/officeDocument/2006/relationships/oleObject" Target="embeddings/oleObject114.bin"/><Relationship Id="rId448" Type="http://schemas.openxmlformats.org/officeDocument/2006/relationships/image" Target="media/image297.wmf"/><Relationship Id="rId613" Type="http://schemas.openxmlformats.org/officeDocument/2006/relationships/image" Target="media/image388.wmf"/><Relationship Id="rId252" Type="http://schemas.openxmlformats.org/officeDocument/2006/relationships/image" Target="media/image150.png"/><Relationship Id="rId294" Type="http://schemas.openxmlformats.org/officeDocument/2006/relationships/image" Target="media/image187.wmf"/><Relationship Id="rId308" Type="http://schemas.openxmlformats.org/officeDocument/2006/relationships/image" Target="media/image201.wmf"/><Relationship Id="rId515" Type="http://schemas.openxmlformats.org/officeDocument/2006/relationships/image" Target="media/image33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2.wmf"/><Relationship Id="rId361" Type="http://schemas.openxmlformats.org/officeDocument/2006/relationships/image" Target="media/image247.wmf"/><Relationship Id="rId557" Type="http://schemas.openxmlformats.org/officeDocument/2006/relationships/oleObject" Target="embeddings/oleObject197.bin"/><Relationship Id="rId599" Type="http://schemas.openxmlformats.org/officeDocument/2006/relationships/image" Target="media/image380.wmf"/><Relationship Id="rId196" Type="http://schemas.openxmlformats.org/officeDocument/2006/relationships/oleObject" Target="embeddings/oleObject88.bin"/><Relationship Id="rId417" Type="http://schemas.openxmlformats.org/officeDocument/2006/relationships/image" Target="media/image282.wmf"/><Relationship Id="rId459" Type="http://schemas.openxmlformats.org/officeDocument/2006/relationships/oleObject" Target="embeddings/oleObject147.bin"/><Relationship Id="rId624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image" Target="media/image119.png"/><Relationship Id="rId263" Type="http://schemas.openxmlformats.org/officeDocument/2006/relationships/image" Target="media/image159.wmf"/><Relationship Id="rId319" Type="http://schemas.openxmlformats.org/officeDocument/2006/relationships/image" Target="media/image212.wmf"/><Relationship Id="rId470" Type="http://schemas.openxmlformats.org/officeDocument/2006/relationships/image" Target="media/image308.wmf"/><Relationship Id="rId526" Type="http://schemas.openxmlformats.org/officeDocument/2006/relationships/oleObject" Target="embeddings/oleObject181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223.wmf"/><Relationship Id="rId568" Type="http://schemas.openxmlformats.org/officeDocument/2006/relationships/image" Target="media/image356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253.wmf"/><Relationship Id="rId428" Type="http://schemas.openxmlformats.org/officeDocument/2006/relationships/oleObject" Target="embeddings/oleObject131.bin"/><Relationship Id="rId232" Type="http://schemas.openxmlformats.org/officeDocument/2006/relationships/image" Target="media/image130.png"/><Relationship Id="rId274" Type="http://schemas.openxmlformats.org/officeDocument/2006/relationships/image" Target="media/image167.wmf"/><Relationship Id="rId481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187.bin"/><Relationship Id="rId579" Type="http://schemas.openxmlformats.org/officeDocument/2006/relationships/image" Target="media/image3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02.bin"/><Relationship Id="rId383" Type="http://schemas.openxmlformats.org/officeDocument/2006/relationships/image" Target="media/image262.wmf"/><Relationship Id="rId439" Type="http://schemas.openxmlformats.org/officeDocument/2006/relationships/image" Target="media/image293.wmf"/><Relationship Id="rId590" Type="http://schemas.openxmlformats.org/officeDocument/2006/relationships/image" Target="media/image375.wmf"/><Relationship Id="rId604" Type="http://schemas.openxmlformats.org/officeDocument/2006/relationships/image" Target="media/image383.wmf"/><Relationship Id="rId201" Type="http://schemas.openxmlformats.org/officeDocument/2006/relationships/image" Target="media/image105.wmf"/><Relationship Id="rId222" Type="http://schemas.openxmlformats.org/officeDocument/2006/relationships/image" Target="media/image120.png"/><Relationship Id="rId243" Type="http://schemas.openxmlformats.org/officeDocument/2006/relationships/image" Target="media/image141.png"/><Relationship Id="rId264" Type="http://schemas.openxmlformats.org/officeDocument/2006/relationships/image" Target="media/image160.wmf"/><Relationship Id="rId285" Type="http://schemas.openxmlformats.org/officeDocument/2006/relationships/image" Target="media/image178.wmf"/><Relationship Id="rId450" Type="http://schemas.openxmlformats.org/officeDocument/2006/relationships/image" Target="media/image298.wmf"/><Relationship Id="rId471" Type="http://schemas.openxmlformats.org/officeDocument/2006/relationships/oleObject" Target="embeddings/oleObject153.bin"/><Relationship Id="rId506" Type="http://schemas.openxmlformats.org/officeDocument/2006/relationships/oleObject" Target="embeddings/oleObject17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203.wmf"/><Relationship Id="rId492" Type="http://schemas.openxmlformats.org/officeDocument/2006/relationships/oleObject" Target="embeddings/oleObject164.bin"/><Relationship Id="rId527" Type="http://schemas.openxmlformats.org/officeDocument/2006/relationships/image" Target="media/image336.wmf"/><Relationship Id="rId548" Type="http://schemas.openxmlformats.org/officeDocument/2006/relationships/image" Target="media/image346.wmf"/><Relationship Id="rId569" Type="http://schemas.openxmlformats.org/officeDocument/2006/relationships/oleObject" Target="embeddings/oleObject20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95.wmf"/><Relationship Id="rId331" Type="http://schemas.openxmlformats.org/officeDocument/2006/relationships/image" Target="media/image224.wmf"/><Relationship Id="rId352" Type="http://schemas.openxmlformats.org/officeDocument/2006/relationships/image" Target="media/image238.wmf"/><Relationship Id="rId373" Type="http://schemas.openxmlformats.org/officeDocument/2006/relationships/oleObject" Target="embeddings/oleObject111.bin"/><Relationship Id="rId394" Type="http://schemas.openxmlformats.org/officeDocument/2006/relationships/oleObject" Target="embeddings/oleObject115.bin"/><Relationship Id="rId408" Type="http://schemas.openxmlformats.org/officeDocument/2006/relationships/oleObject" Target="embeddings/oleObject121.bin"/><Relationship Id="rId429" Type="http://schemas.openxmlformats.org/officeDocument/2006/relationships/image" Target="media/image288.wmf"/><Relationship Id="rId580" Type="http://schemas.openxmlformats.org/officeDocument/2006/relationships/image" Target="media/image367.wmf"/><Relationship Id="rId615" Type="http://schemas.openxmlformats.org/officeDocument/2006/relationships/image" Target="media/image389.png"/><Relationship Id="rId1" Type="http://schemas.openxmlformats.org/officeDocument/2006/relationships/customXml" Target="../customXml/item1.xml"/><Relationship Id="rId212" Type="http://schemas.openxmlformats.org/officeDocument/2006/relationships/image" Target="media/image113.wmf"/><Relationship Id="rId233" Type="http://schemas.openxmlformats.org/officeDocument/2006/relationships/image" Target="media/image131.png"/><Relationship Id="rId254" Type="http://schemas.openxmlformats.org/officeDocument/2006/relationships/image" Target="media/image152.wmf"/><Relationship Id="rId440" Type="http://schemas.openxmlformats.org/officeDocument/2006/relationships/oleObject" Target="embeddings/oleObject13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68.wmf"/><Relationship Id="rId296" Type="http://schemas.openxmlformats.org/officeDocument/2006/relationships/image" Target="media/image189.wmf"/><Relationship Id="rId300" Type="http://schemas.openxmlformats.org/officeDocument/2006/relationships/image" Target="media/image193.wmf"/><Relationship Id="rId461" Type="http://schemas.openxmlformats.org/officeDocument/2006/relationships/oleObject" Target="embeddings/oleObject148.bin"/><Relationship Id="rId482" Type="http://schemas.openxmlformats.org/officeDocument/2006/relationships/image" Target="media/image314.wmf"/><Relationship Id="rId517" Type="http://schemas.openxmlformats.org/officeDocument/2006/relationships/image" Target="media/image331.wmf"/><Relationship Id="rId538" Type="http://schemas.openxmlformats.org/officeDocument/2006/relationships/image" Target="media/image341.wmf"/><Relationship Id="rId559" Type="http://schemas.openxmlformats.org/officeDocument/2006/relationships/oleObject" Target="embeddings/oleObject19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6.png"/><Relationship Id="rId198" Type="http://schemas.openxmlformats.org/officeDocument/2006/relationships/image" Target="media/image102.wmf"/><Relationship Id="rId321" Type="http://schemas.openxmlformats.org/officeDocument/2006/relationships/image" Target="media/image214.wmf"/><Relationship Id="rId342" Type="http://schemas.openxmlformats.org/officeDocument/2006/relationships/image" Target="media/image231.wmf"/><Relationship Id="rId363" Type="http://schemas.openxmlformats.org/officeDocument/2006/relationships/image" Target="media/image248.wmf"/><Relationship Id="rId384" Type="http://schemas.openxmlformats.org/officeDocument/2006/relationships/image" Target="media/image263.wmf"/><Relationship Id="rId419" Type="http://schemas.openxmlformats.org/officeDocument/2006/relationships/image" Target="media/image283.wmf"/><Relationship Id="rId570" Type="http://schemas.openxmlformats.org/officeDocument/2006/relationships/image" Target="media/image357.png"/><Relationship Id="rId591" Type="http://schemas.openxmlformats.org/officeDocument/2006/relationships/oleObject" Target="embeddings/oleObject206.bin"/><Relationship Id="rId605" Type="http://schemas.openxmlformats.org/officeDocument/2006/relationships/oleObject" Target="embeddings/oleObject212.bin"/><Relationship Id="rId626" Type="http://schemas.openxmlformats.org/officeDocument/2006/relationships/hyperlink" Target="http://www.uupi.ru/" TargetMode="External"/><Relationship Id="rId202" Type="http://schemas.openxmlformats.org/officeDocument/2006/relationships/image" Target="media/image106.wmf"/><Relationship Id="rId223" Type="http://schemas.openxmlformats.org/officeDocument/2006/relationships/image" Target="media/image121.jpeg"/><Relationship Id="rId244" Type="http://schemas.openxmlformats.org/officeDocument/2006/relationships/image" Target="media/image142.png"/><Relationship Id="rId430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61.wmf"/><Relationship Id="rId286" Type="http://schemas.openxmlformats.org/officeDocument/2006/relationships/image" Target="media/image179.wmf"/><Relationship Id="rId451" Type="http://schemas.openxmlformats.org/officeDocument/2006/relationships/oleObject" Target="embeddings/oleObject143.bin"/><Relationship Id="rId472" Type="http://schemas.openxmlformats.org/officeDocument/2006/relationships/image" Target="media/image309.wmf"/><Relationship Id="rId493" Type="http://schemas.openxmlformats.org/officeDocument/2006/relationships/image" Target="media/image319.wmf"/><Relationship Id="rId507" Type="http://schemas.openxmlformats.org/officeDocument/2006/relationships/image" Target="media/image326.wmf"/><Relationship Id="rId528" Type="http://schemas.openxmlformats.org/officeDocument/2006/relationships/oleObject" Target="embeddings/oleObject182.bin"/><Relationship Id="rId549" Type="http://schemas.openxmlformats.org/officeDocument/2006/relationships/oleObject" Target="embeddings/oleObject19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204.wmf"/><Relationship Id="rId332" Type="http://schemas.openxmlformats.org/officeDocument/2006/relationships/image" Target="media/image225.wmf"/><Relationship Id="rId353" Type="http://schemas.openxmlformats.org/officeDocument/2006/relationships/image" Target="media/image239.wmf"/><Relationship Id="rId374" Type="http://schemas.openxmlformats.org/officeDocument/2006/relationships/image" Target="media/image254.wmf"/><Relationship Id="rId395" Type="http://schemas.openxmlformats.org/officeDocument/2006/relationships/image" Target="media/image271.png"/><Relationship Id="rId409" Type="http://schemas.openxmlformats.org/officeDocument/2006/relationships/image" Target="media/image278.wmf"/><Relationship Id="rId560" Type="http://schemas.openxmlformats.org/officeDocument/2006/relationships/image" Target="media/image352.wmf"/><Relationship Id="rId581" Type="http://schemas.openxmlformats.org/officeDocument/2006/relationships/image" Target="media/image36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14.wmf"/><Relationship Id="rId234" Type="http://schemas.openxmlformats.org/officeDocument/2006/relationships/image" Target="media/image132.png"/><Relationship Id="rId420" Type="http://schemas.openxmlformats.org/officeDocument/2006/relationships/oleObject" Target="embeddings/oleObject127.bin"/><Relationship Id="rId616" Type="http://schemas.openxmlformats.org/officeDocument/2006/relationships/image" Target="media/image390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53.wmf"/><Relationship Id="rId276" Type="http://schemas.openxmlformats.org/officeDocument/2006/relationships/image" Target="media/image169.wmf"/><Relationship Id="rId297" Type="http://schemas.openxmlformats.org/officeDocument/2006/relationships/image" Target="media/image190.wmf"/><Relationship Id="rId441" Type="http://schemas.openxmlformats.org/officeDocument/2006/relationships/image" Target="media/image294.wmf"/><Relationship Id="rId462" Type="http://schemas.openxmlformats.org/officeDocument/2006/relationships/image" Target="media/image304.wmf"/><Relationship Id="rId483" Type="http://schemas.openxmlformats.org/officeDocument/2006/relationships/oleObject" Target="embeddings/oleObject159.bin"/><Relationship Id="rId518" Type="http://schemas.openxmlformats.org/officeDocument/2006/relationships/oleObject" Target="embeddings/oleObject177.bin"/><Relationship Id="rId539" Type="http://schemas.openxmlformats.org/officeDocument/2006/relationships/oleObject" Target="embeddings/oleObject18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image" Target="media/image194.wmf"/><Relationship Id="rId322" Type="http://schemas.openxmlformats.org/officeDocument/2006/relationships/image" Target="media/image215.wmf"/><Relationship Id="rId343" Type="http://schemas.openxmlformats.org/officeDocument/2006/relationships/oleObject" Target="embeddings/oleObject103.bin"/><Relationship Id="rId364" Type="http://schemas.openxmlformats.org/officeDocument/2006/relationships/oleObject" Target="embeddings/oleObject107.bin"/><Relationship Id="rId550" Type="http://schemas.openxmlformats.org/officeDocument/2006/relationships/image" Target="media/image34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103.wmf"/><Relationship Id="rId203" Type="http://schemas.openxmlformats.org/officeDocument/2006/relationships/image" Target="media/image107.wmf"/><Relationship Id="rId385" Type="http://schemas.openxmlformats.org/officeDocument/2006/relationships/image" Target="media/image264.wmf"/><Relationship Id="rId571" Type="http://schemas.openxmlformats.org/officeDocument/2006/relationships/image" Target="media/image358.png"/><Relationship Id="rId592" Type="http://schemas.openxmlformats.org/officeDocument/2006/relationships/image" Target="media/image376.wmf"/><Relationship Id="rId606" Type="http://schemas.openxmlformats.org/officeDocument/2006/relationships/image" Target="media/image384.wmf"/><Relationship Id="rId627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22.jpeg"/><Relationship Id="rId245" Type="http://schemas.openxmlformats.org/officeDocument/2006/relationships/image" Target="media/image143.png"/><Relationship Id="rId266" Type="http://schemas.openxmlformats.org/officeDocument/2006/relationships/image" Target="media/image162.wmf"/><Relationship Id="rId287" Type="http://schemas.openxmlformats.org/officeDocument/2006/relationships/image" Target="media/image180.wmf"/><Relationship Id="rId410" Type="http://schemas.openxmlformats.org/officeDocument/2006/relationships/oleObject" Target="embeddings/oleObject122.bin"/><Relationship Id="rId431" Type="http://schemas.openxmlformats.org/officeDocument/2006/relationships/image" Target="media/image289.wmf"/><Relationship Id="rId452" Type="http://schemas.openxmlformats.org/officeDocument/2006/relationships/image" Target="media/image299.wmf"/><Relationship Id="rId473" Type="http://schemas.openxmlformats.org/officeDocument/2006/relationships/oleObject" Target="embeddings/oleObject154.bin"/><Relationship Id="rId494" Type="http://schemas.openxmlformats.org/officeDocument/2006/relationships/oleObject" Target="embeddings/oleObject165.bin"/><Relationship Id="rId508" Type="http://schemas.openxmlformats.org/officeDocument/2006/relationships/oleObject" Target="embeddings/oleObject172.bin"/><Relationship Id="rId529" Type="http://schemas.openxmlformats.org/officeDocument/2006/relationships/oleObject" Target="embeddings/oleObject18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footer" Target="footer1.xml"/><Relationship Id="rId312" Type="http://schemas.openxmlformats.org/officeDocument/2006/relationships/image" Target="media/image205.wmf"/><Relationship Id="rId333" Type="http://schemas.openxmlformats.org/officeDocument/2006/relationships/image" Target="media/image226.wmf"/><Relationship Id="rId354" Type="http://schemas.openxmlformats.org/officeDocument/2006/relationships/image" Target="media/image240.wmf"/><Relationship Id="rId540" Type="http://schemas.openxmlformats.org/officeDocument/2006/relationships/image" Target="media/image34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75" Type="http://schemas.openxmlformats.org/officeDocument/2006/relationships/oleObject" Target="embeddings/oleObject112.bin"/><Relationship Id="rId396" Type="http://schemas.openxmlformats.org/officeDocument/2006/relationships/footer" Target="footer2.xml"/><Relationship Id="rId561" Type="http://schemas.openxmlformats.org/officeDocument/2006/relationships/oleObject" Target="embeddings/oleObject199.bin"/><Relationship Id="rId582" Type="http://schemas.openxmlformats.org/officeDocument/2006/relationships/image" Target="media/image369.wmf"/><Relationship Id="rId617" Type="http://schemas.openxmlformats.org/officeDocument/2006/relationships/image" Target="media/image391.wmf"/><Relationship Id="rId3" Type="http://schemas.openxmlformats.org/officeDocument/2006/relationships/styles" Target="styles.xml"/><Relationship Id="rId214" Type="http://schemas.openxmlformats.org/officeDocument/2006/relationships/oleObject" Target="embeddings/oleObject92.bin"/><Relationship Id="rId235" Type="http://schemas.openxmlformats.org/officeDocument/2006/relationships/image" Target="media/image133.png"/><Relationship Id="rId256" Type="http://schemas.openxmlformats.org/officeDocument/2006/relationships/image" Target="media/image154.wmf"/><Relationship Id="rId277" Type="http://schemas.openxmlformats.org/officeDocument/2006/relationships/image" Target="media/image170.wmf"/><Relationship Id="rId298" Type="http://schemas.openxmlformats.org/officeDocument/2006/relationships/image" Target="media/image191.wmf"/><Relationship Id="rId400" Type="http://schemas.openxmlformats.org/officeDocument/2006/relationships/oleObject" Target="embeddings/oleObject117.bin"/><Relationship Id="rId421" Type="http://schemas.openxmlformats.org/officeDocument/2006/relationships/image" Target="media/image284.wmf"/><Relationship Id="rId442" Type="http://schemas.openxmlformats.org/officeDocument/2006/relationships/oleObject" Target="embeddings/oleObject138.bin"/><Relationship Id="rId463" Type="http://schemas.openxmlformats.org/officeDocument/2006/relationships/oleObject" Target="embeddings/oleObject149.bin"/><Relationship Id="rId484" Type="http://schemas.openxmlformats.org/officeDocument/2006/relationships/image" Target="media/image315.wmf"/><Relationship Id="rId519" Type="http://schemas.openxmlformats.org/officeDocument/2006/relationships/image" Target="media/image332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95.wmf"/><Relationship Id="rId323" Type="http://schemas.openxmlformats.org/officeDocument/2006/relationships/image" Target="media/image216.wmf"/><Relationship Id="rId344" Type="http://schemas.openxmlformats.org/officeDocument/2006/relationships/image" Target="media/image232.wmf"/><Relationship Id="rId530" Type="http://schemas.openxmlformats.org/officeDocument/2006/relationships/image" Target="media/image33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249.wmf"/><Relationship Id="rId386" Type="http://schemas.openxmlformats.org/officeDocument/2006/relationships/image" Target="media/image265.wmf"/><Relationship Id="rId551" Type="http://schemas.openxmlformats.org/officeDocument/2006/relationships/oleObject" Target="embeddings/oleObject194.bin"/><Relationship Id="rId572" Type="http://schemas.openxmlformats.org/officeDocument/2006/relationships/image" Target="media/image359.png"/><Relationship Id="rId593" Type="http://schemas.openxmlformats.org/officeDocument/2006/relationships/oleObject" Target="embeddings/oleObject207.bin"/><Relationship Id="rId607" Type="http://schemas.openxmlformats.org/officeDocument/2006/relationships/oleObject" Target="embeddings/oleObject213.bin"/><Relationship Id="rId628" Type="http://schemas.openxmlformats.org/officeDocument/2006/relationships/theme" Target="theme/theme1.xml"/><Relationship Id="rId190" Type="http://schemas.openxmlformats.org/officeDocument/2006/relationships/oleObject" Target="embeddings/oleObject86.bin"/><Relationship Id="rId204" Type="http://schemas.openxmlformats.org/officeDocument/2006/relationships/image" Target="media/image108.wmf"/><Relationship Id="rId225" Type="http://schemas.openxmlformats.org/officeDocument/2006/relationships/image" Target="media/image123.jpeg"/><Relationship Id="rId246" Type="http://schemas.openxmlformats.org/officeDocument/2006/relationships/image" Target="media/image144.png"/><Relationship Id="rId267" Type="http://schemas.openxmlformats.org/officeDocument/2006/relationships/image" Target="media/image163.wmf"/><Relationship Id="rId288" Type="http://schemas.openxmlformats.org/officeDocument/2006/relationships/image" Target="media/image181.wmf"/><Relationship Id="rId411" Type="http://schemas.openxmlformats.org/officeDocument/2006/relationships/image" Target="media/image279.wmf"/><Relationship Id="rId432" Type="http://schemas.openxmlformats.org/officeDocument/2006/relationships/oleObject" Target="embeddings/oleObject133.bin"/><Relationship Id="rId453" Type="http://schemas.openxmlformats.org/officeDocument/2006/relationships/oleObject" Target="embeddings/oleObject144.bin"/><Relationship Id="rId474" Type="http://schemas.openxmlformats.org/officeDocument/2006/relationships/image" Target="media/image310.wmf"/><Relationship Id="rId509" Type="http://schemas.openxmlformats.org/officeDocument/2006/relationships/image" Target="media/image327.wmf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313" Type="http://schemas.openxmlformats.org/officeDocument/2006/relationships/image" Target="media/image206.wmf"/><Relationship Id="rId495" Type="http://schemas.openxmlformats.org/officeDocument/2006/relationships/image" Target="media/image32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334" Type="http://schemas.openxmlformats.org/officeDocument/2006/relationships/image" Target="media/image227.wmf"/><Relationship Id="rId355" Type="http://schemas.openxmlformats.org/officeDocument/2006/relationships/image" Target="media/image241.wmf"/><Relationship Id="rId376" Type="http://schemas.openxmlformats.org/officeDocument/2006/relationships/image" Target="media/image255.wmf"/><Relationship Id="rId397" Type="http://schemas.openxmlformats.org/officeDocument/2006/relationships/image" Target="media/image272.wmf"/><Relationship Id="rId520" Type="http://schemas.openxmlformats.org/officeDocument/2006/relationships/oleObject" Target="embeddings/oleObject178.bin"/><Relationship Id="rId541" Type="http://schemas.openxmlformats.org/officeDocument/2006/relationships/oleObject" Target="embeddings/oleObject189.bin"/><Relationship Id="rId562" Type="http://schemas.openxmlformats.org/officeDocument/2006/relationships/image" Target="media/image353.wmf"/><Relationship Id="rId583" Type="http://schemas.openxmlformats.org/officeDocument/2006/relationships/oleObject" Target="embeddings/oleObject204.bin"/><Relationship Id="rId618" Type="http://schemas.openxmlformats.org/officeDocument/2006/relationships/oleObject" Target="embeddings/oleObject217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15.wmf"/><Relationship Id="rId236" Type="http://schemas.openxmlformats.org/officeDocument/2006/relationships/image" Target="media/image134.png"/><Relationship Id="rId257" Type="http://schemas.openxmlformats.org/officeDocument/2006/relationships/image" Target="media/image155.wmf"/><Relationship Id="rId278" Type="http://schemas.openxmlformats.org/officeDocument/2006/relationships/image" Target="media/image171.wmf"/><Relationship Id="rId401" Type="http://schemas.openxmlformats.org/officeDocument/2006/relationships/image" Target="media/image274.wmf"/><Relationship Id="rId422" Type="http://schemas.openxmlformats.org/officeDocument/2006/relationships/oleObject" Target="embeddings/oleObject128.bin"/><Relationship Id="rId443" Type="http://schemas.openxmlformats.org/officeDocument/2006/relationships/oleObject" Target="embeddings/oleObject139.bin"/><Relationship Id="rId464" Type="http://schemas.openxmlformats.org/officeDocument/2006/relationships/image" Target="media/image305.wmf"/><Relationship Id="rId303" Type="http://schemas.openxmlformats.org/officeDocument/2006/relationships/image" Target="media/image196.wmf"/><Relationship Id="rId485" Type="http://schemas.openxmlformats.org/officeDocument/2006/relationships/oleObject" Target="embeddings/oleObject16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04.bin"/><Relationship Id="rId387" Type="http://schemas.openxmlformats.org/officeDocument/2006/relationships/image" Target="media/image266.wmf"/><Relationship Id="rId510" Type="http://schemas.openxmlformats.org/officeDocument/2006/relationships/oleObject" Target="embeddings/oleObject173.bin"/><Relationship Id="rId552" Type="http://schemas.openxmlformats.org/officeDocument/2006/relationships/image" Target="media/image348.wmf"/><Relationship Id="rId594" Type="http://schemas.openxmlformats.org/officeDocument/2006/relationships/image" Target="media/image377.wmf"/><Relationship Id="rId608" Type="http://schemas.openxmlformats.org/officeDocument/2006/relationships/image" Target="media/image385.wmf"/><Relationship Id="rId191" Type="http://schemas.openxmlformats.org/officeDocument/2006/relationships/image" Target="media/image97.wmf"/><Relationship Id="rId205" Type="http://schemas.openxmlformats.org/officeDocument/2006/relationships/image" Target="media/image109.wmf"/><Relationship Id="rId247" Type="http://schemas.openxmlformats.org/officeDocument/2006/relationships/image" Target="media/image145.png"/><Relationship Id="rId412" Type="http://schemas.openxmlformats.org/officeDocument/2006/relationships/oleObject" Target="embeddings/oleObject12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82.wmf"/><Relationship Id="rId454" Type="http://schemas.openxmlformats.org/officeDocument/2006/relationships/image" Target="media/image300.wmf"/><Relationship Id="rId496" Type="http://schemas.openxmlformats.org/officeDocument/2006/relationships/oleObject" Target="embeddings/oleObject16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207.wmf"/><Relationship Id="rId356" Type="http://schemas.openxmlformats.org/officeDocument/2006/relationships/image" Target="media/image242.wmf"/><Relationship Id="rId398" Type="http://schemas.openxmlformats.org/officeDocument/2006/relationships/oleObject" Target="embeddings/oleObject116.bin"/><Relationship Id="rId521" Type="http://schemas.openxmlformats.org/officeDocument/2006/relationships/image" Target="media/image333.wmf"/><Relationship Id="rId563" Type="http://schemas.openxmlformats.org/officeDocument/2006/relationships/oleObject" Target="embeddings/oleObject200.bin"/><Relationship Id="rId619" Type="http://schemas.openxmlformats.org/officeDocument/2006/relationships/image" Target="media/image39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93.bin"/><Relationship Id="rId423" Type="http://schemas.openxmlformats.org/officeDocument/2006/relationships/image" Target="media/image285.wmf"/><Relationship Id="rId258" Type="http://schemas.openxmlformats.org/officeDocument/2006/relationships/image" Target="media/image156.wmf"/><Relationship Id="rId465" Type="http://schemas.openxmlformats.org/officeDocument/2006/relationships/oleObject" Target="embeddings/oleObject15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218.wmf"/><Relationship Id="rId367" Type="http://schemas.openxmlformats.org/officeDocument/2006/relationships/image" Target="media/image250.png"/><Relationship Id="rId532" Type="http://schemas.openxmlformats.org/officeDocument/2006/relationships/image" Target="media/image338.wmf"/><Relationship Id="rId574" Type="http://schemas.openxmlformats.org/officeDocument/2006/relationships/image" Target="media/image361.png"/><Relationship Id="rId171" Type="http://schemas.openxmlformats.org/officeDocument/2006/relationships/image" Target="media/image81.wmf"/><Relationship Id="rId227" Type="http://schemas.openxmlformats.org/officeDocument/2006/relationships/image" Target="media/image125.jpeg"/><Relationship Id="rId269" Type="http://schemas.openxmlformats.org/officeDocument/2006/relationships/oleObject" Target="embeddings/oleObject96.bin"/><Relationship Id="rId434" Type="http://schemas.openxmlformats.org/officeDocument/2006/relationships/oleObject" Target="embeddings/oleObject134.bin"/><Relationship Id="rId476" Type="http://schemas.openxmlformats.org/officeDocument/2006/relationships/image" Target="media/image31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73.wmf"/><Relationship Id="rId336" Type="http://schemas.openxmlformats.org/officeDocument/2006/relationships/image" Target="media/image228.wmf"/><Relationship Id="rId501" Type="http://schemas.openxmlformats.org/officeDocument/2006/relationships/image" Target="media/image323.wmf"/><Relationship Id="rId543" Type="http://schemas.openxmlformats.org/officeDocument/2006/relationships/oleObject" Target="embeddings/oleObject19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378" Type="http://schemas.openxmlformats.org/officeDocument/2006/relationships/image" Target="media/image257.wmf"/><Relationship Id="rId403" Type="http://schemas.openxmlformats.org/officeDocument/2006/relationships/image" Target="media/image275.wmf"/><Relationship Id="rId585" Type="http://schemas.openxmlformats.org/officeDocument/2006/relationships/oleObject" Target="embeddings/oleObject205.bin"/><Relationship Id="rId6" Type="http://schemas.openxmlformats.org/officeDocument/2006/relationships/footnotes" Target="footnotes.xml"/><Relationship Id="rId238" Type="http://schemas.openxmlformats.org/officeDocument/2006/relationships/image" Target="media/image136.png"/><Relationship Id="rId445" Type="http://schemas.openxmlformats.org/officeDocument/2006/relationships/oleObject" Target="embeddings/oleObject140.bin"/><Relationship Id="rId487" Type="http://schemas.openxmlformats.org/officeDocument/2006/relationships/image" Target="media/image316.wmf"/><Relationship Id="rId610" Type="http://schemas.openxmlformats.org/officeDocument/2006/relationships/image" Target="media/image386.wmf"/><Relationship Id="rId291" Type="http://schemas.openxmlformats.org/officeDocument/2006/relationships/image" Target="media/image184.wmf"/><Relationship Id="rId305" Type="http://schemas.openxmlformats.org/officeDocument/2006/relationships/image" Target="media/image198.wmf"/><Relationship Id="rId347" Type="http://schemas.openxmlformats.org/officeDocument/2006/relationships/oleObject" Target="embeddings/oleObject105.bin"/><Relationship Id="rId512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268.wmf"/><Relationship Id="rId554" Type="http://schemas.openxmlformats.org/officeDocument/2006/relationships/image" Target="media/image349.wmf"/><Relationship Id="rId596" Type="http://schemas.openxmlformats.org/officeDocument/2006/relationships/image" Target="media/image378.wmf"/><Relationship Id="rId193" Type="http://schemas.openxmlformats.org/officeDocument/2006/relationships/image" Target="media/image99.wmf"/><Relationship Id="rId207" Type="http://schemas.openxmlformats.org/officeDocument/2006/relationships/image" Target="media/image110.wmf"/><Relationship Id="rId249" Type="http://schemas.openxmlformats.org/officeDocument/2006/relationships/image" Target="media/image147.png"/><Relationship Id="rId414" Type="http://schemas.openxmlformats.org/officeDocument/2006/relationships/oleObject" Target="embeddings/oleObject124.bin"/><Relationship Id="rId456" Type="http://schemas.openxmlformats.org/officeDocument/2006/relationships/image" Target="media/image301.wmf"/><Relationship Id="rId498" Type="http://schemas.openxmlformats.org/officeDocument/2006/relationships/oleObject" Target="embeddings/oleObject167.bin"/><Relationship Id="rId621" Type="http://schemas.openxmlformats.org/officeDocument/2006/relationships/image" Target="media/image39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94.bin"/><Relationship Id="rId316" Type="http://schemas.openxmlformats.org/officeDocument/2006/relationships/image" Target="media/image209.wmf"/><Relationship Id="rId523" Type="http://schemas.openxmlformats.org/officeDocument/2006/relationships/image" Target="media/image33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244.wmf"/><Relationship Id="rId565" Type="http://schemas.openxmlformats.org/officeDocument/2006/relationships/oleObject" Target="embeddings/oleObject201.bin"/><Relationship Id="rId162" Type="http://schemas.openxmlformats.org/officeDocument/2006/relationships/image" Target="media/image76.wmf"/><Relationship Id="rId218" Type="http://schemas.openxmlformats.org/officeDocument/2006/relationships/image" Target="media/image117.png"/><Relationship Id="rId425" Type="http://schemas.openxmlformats.org/officeDocument/2006/relationships/image" Target="media/image286.wmf"/><Relationship Id="rId467" Type="http://schemas.openxmlformats.org/officeDocument/2006/relationships/oleObject" Target="embeddings/oleObject151.bin"/><Relationship Id="rId271" Type="http://schemas.openxmlformats.org/officeDocument/2006/relationships/oleObject" Target="embeddings/oleObject9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image" Target="media/image220.wmf"/><Relationship Id="rId369" Type="http://schemas.openxmlformats.org/officeDocument/2006/relationships/oleObject" Target="embeddings/oleObject109.bin"/><Relationship Id="rId534" Type="http://schemas.openxmlformats.org/officeDocument/2006/relationships/image" Target="media/image339.wmf"/><Relationship Id="rId576" Type="http://schemas.openxmlformats.org/officeDocument/2006/relationships/image" Target="media/image363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27.jpeg"/><Relationship Id="rId380" Type="http://schemas.openxmlformats.org/officeDocument/2006/relationships/image" Target="media/image259.wmf"/><Relationship Id="rId436" Type="http://schemas.openxmlformats.org/officeDocument/2006/relationships/oleObject" Target="embeddings/oleObject135.bin"/><Relationship Id="rId601" Type="http://schemas.openxmlformats.org/officeDocument/2006/relationships/oleObject" Target="embeddings/oleObject210.bin"/><Relationship Id="rId240" Type="http://schemas.openxmlformats.org/officeDocument/2006/relationships/image" Target="media/image138.png"/><Relationship Id="rId478" Type="http://schemas.openxmlformats.org/officeDocument/2006/relationships/image" Target="media/image312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75.wmf"/><Relationship Id="rId338" Type="http://schemas.openxmlformats.org/officeDocument/2006/relationships/image" Target="media/image229.wmf"/><Relationship Id="rId503" Type="http://schemas.openxmlformats.org/officeDocument/2006/relationships/image" Target="media/image324.wmf"/><Relationship Id="rId545" Type="http://schemas.openxmlformats.org/officeDocument/2006/relationships/oleObject" Target="embeddings/oleObject191.bin"/><Relationship Id="rId587" Type="http://schemas.openxmlformats.org/officeDocument/2006/relationships/image" Target="media/image372.png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93.wmf"/><Relationship Id="rId391" Type="http://schemas.openxmlformats.org/officeDocument/2006/relationships/image" Target="media/image269.wmf"/><Relationship Id="rId405" Type="http://schemas.openxmlformats.org/officeDocument/2006/relationships/image" Target="media/image276.wmf"/><Relationship Id="rId447" Type="http://schemas.openxmlformats.org/officeDocument/2006/relationships/oleObject" Target="embeddings/oleObject141.bin"/><Relationship Id="rId612" Type="http://schemas.openxmlformats.org/officeDocument/2006/relationships/image" Target="media/image387.png"/><Relationship Id="rId251" Type="http://schemas.openxmlformats.org/officeDocument/2006/relationships/image" Target="media/image149.png"/><Relationship Id="rId489" Type="http://schemas.openxmlformats.org/officeDocument/2006/relationships/image" Target="media/image317.wmf"/><Relationship Id="rId46" Type="http://schemas.openxmlformats.org/officeDocument/2006/relationships/image" Target="media/image20.wmf"/><Relationship Id="rId293" Type="http://schemas.openxmlformats.org/officeDocument/2006/relationships/image" Target="media/image186.wmf"/><Relationship Id="rId307" Type="http://schemas.openxmlformats.org/officeDocument/2006/relationships/image" Target="media/image200.wmf"/><Relationship Id="rId349" Type="http://schemas.openxmlformats.org/officeDocument/2006/relationships/image" Target="media/image235.wmf"/><Relationship Id="rId514" Type="http://schemas.openxmlformats.org/officeDocument/2006/relationships/oleObject" Target="embeddings/oleObject175.bin"/><Relationship Id="rId556" Type="http://schemas.openxmlformats.org/officeDocument/2006/relationships/image" Target="media/image35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100.wmf"/><Relationship Id="rId209" Type="http://schemas.openxmlformats.org/officeDocument/2006/relationships/image" Target="media/image111.wmf"/><Relationship Id="rId360" Type="http://schemas.openxmlformats.org/officeDocument/2006/relationships/image" Target="media/image246.wmf"/><Relationship Id="rId416" Type="http://schemas.openxmlformats.org/officeDocument/2006/relationships/oleObject" Target="embeddings/oleObject125.bin"/><Relationship Id="rId598" Type="http://schemas.openxmlformats.org/officeDocument/2006/relationships/image" Target="media/image379.wmf"/><Relationship Id="rId220" Type="http://schemas.openxmlformats.org/officeDocument/2006/relationships/hyperlink" Target="http://fizmat.by/math/arithmetic/numeric" TargetMode="External"/><Relationship Id="rId458" Type="http://schemas.openxmlformats.org/officeDocument/2006/relationships/image" Target="media/image302.wmf"/><Relationship Id="rId623" Type="http://schemas.openxmlformats.org/officeDocument/2006/relationships/image" Target="media/image39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95.bin"/><Relationship Id="rId318" Type="http://schemas.openxmlformats.org/officeDocument/2006/relationships/image" Target="media/image211.wmf"/><Relationship Id="rId525" Type="http://schemas.openxmlformats.org/officeDocument/2006/relationships/image" Target="media/image335.wmf"/><Relationship Id="rId567" Type="http://schemas.openxmlformats.org/officeDocument/2006/relationships/oleObject" Target="embeddings/oleObject202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10.bin"/><Relationship Id="rId427" Type="http://schemas.openxmlformats.org/officeDocument/2006/relationships/image" Target="media/image287.wmf"/><Relationship Id="rId469" Type="http://schemas.openxmlformats.org/officeDocument/2006/relationships/oleObject" Target="embeddings/oleObject152.bin"/><Relationship Id="rId26" Type="http://schemas.openxmlformats.org/officeDocument/2006/relationships/image" Target="media/image10.wmf"/><Relationship Id="rId231" Type="http://schemas.openxmlformats.org/officeDocument/2006/relationships/image" Target="media/image129.jpeg"/><Relationship Id="rId273" Type="http://schemas.openxmlformats.org/officeDocument/2006/relationships/oleObject" Target="embeddings/oleObject98.bin"/><Relationship Id="rId329" Type="http://schemas.openxmlformats.org/officeDocument/2006/relationships/image" Target="media/image222.wmf"/><Relationship Id="rId480" Type="http://schemas.openxmlformats.org/officeDocument/2006/relationships/image" Target="media/image313.wmf"/><Relationship Id="rId536" Type="http://schemas.openxmlformats.org/officeDocument/2006/relationships/image" Target="media/image340.wmf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4.wmf"/><Relationship Id="rId340" Type="http://schemas.openxmlformats.org/officeDocument/2006/relationships/image" Target="media/image230.wmf"/><Relationship Id="rId578" Type="http://schemas.openxmlformats.org/officeDocument/2006/relationships/image" Target="media/image365.png"/><Relationship Id="rId200" Type="http://schemas.openxmlformats.org/officeDocument/2006/relationships/image" Target="media/image104.wmf"/><Relationship Id="rId382" Type="http://schemas.openxmlformats.org/officeDocument/2006/relationships/image" Target="media/image261.wmf"/><Relationship Id="rId438" Type="http://schemas.openxmlformats.org/officeDocument/2006/relationships/oleObject" Target="embeddings/oleObject136.bin"/><Relationship Id="rId603" Type="http://schemas.openxmlformats.org/officeDocument/2006/relationships/oleObject" Target="embeddings/oleObject211.bin"/><Relationship Id="rId242" Type="http://schemas.openxmlformats.org/officeDocument/2006/relationships/image" Target="media/image140.png"/><Relationship Id="rId284" Type="http://schemas.openxmlformats.org/officeDocument/2006/relationships/image" Target="media/image177.wmf"/><Relationship Id="rId491" Type="http://schemas.openxmlformats.org/officeDocument/2006/relationships/image" Target="media/image318.wmf"/><Relationship Id="rId505" Type="http://schemas.openxmlformats.org/officeDocument/2006/relationships/image" Target="media/image32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192.bin"/><Relationship Id="rId589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237.wmf"/><Relationship Id="rId393" Type="http://schemas.openxmlformats.org/officeDocument/2006/relationships/image" Target="media/image270.wmf"/><Relationship Id="rId407" Type="http://schemas.openxmlformats.org/officeDocument/2006/relationships/image" Target="media/image277.wmf"/><Relationship Id="rId449" Type="http://schemas.openxmlformats.org/officeDocument/2006/relationships/oleObject" Target="embeddings/oleObject142.bin"/><Relationship Id="rId614" Type="http://schemas.openxmlformats.org/officeDocument/2006/relationships/oleObject" Target="embeddings/oleObject216.bin"/><Relationship Id="rId211" Type="http://schemas.openxmlformats.org/officeDocument/2006/relationships/image" Target="media/image112.wmf"/><Relationship Id="rId253" Type="http://schemas.openxmlformats.org/officeDocument/2006/relationships/image" Target="media/image151.png"/><Relationship Id="rId295" Type="http://schemas.openxmlformats.org/officeDocument/2006/relationships/image" Target="media/image188.wmf"/><Relationship Id="rId309" Type="http://schemas.openxmlformats.org/officeDocument/2006/relationships/image" Target="media/image202.wmf"/><Relationship Id="rId460" Type="http://schemas.openxmlformats.org/officeDocument/2006/relationships/image" Target="media/image303.wmf"/><Relationship Id="rId516" Type="http://schemas.openxmlformats.org/officeDocument/2006/relationships/oleObject" Target="embeddings/oleObject17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213.wmf"/><Relationship Id="rId558" Type="http://schemas.openxmlformats.org/officeDocument/2006/relationships/image" Target="media/image351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101.png"/><Relationship Id="rId362" Type="http://schemas.openxmlformats.org/officeDocument/2006/relationships/oleObject" Target="embeddings/oleObject106.bin"/><Relationship Id="rId418" Type="http://schemas.openxmlformats.org/officeDocument/2006/relationships/oleObject" Target="embeddings/oleObject126.bin"/><Relationship Id="rId625" Type="http://schemas.openxmlformats.org/officeDocument/2006/relationships/hyperlink" Target="http://www.pm298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5E552C-9159-4289-8CCD-FF2AE417D7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9</TotalTime>
  <Pages>1</Pages>
  <Words>9461</Words>
  <Characters>53934</Characters>
  <Application>Microsoft Office Word</Application>
  <DocSecurity>0</DocSecurity>
  <Lines>449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нина николаевна</cp:lastModifiedBy>
  <cp:revision>323</cp:revision>
  <cp:lastPrinted>2017-09-12T13:08:00Z</cp:lastPrinted>
  <dcterms:created xsi:type="dcterms:W3CDTF">2013-04-25T17:32:00Z</dcterms:created>
  <dcterms:modified xsi:type="dcterms:W3CDTF">2022-03-15T05:45:00Z</dcterms:modified>
</cp:coreProperties>
</file>